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7"/>
  </p:notesMasterIdLst>
  <p:handoutMasterIdLst>
    <p:handoutMasterId r:id="rId18"/>
  </p:handoutMasterIdLst>
  <p:sldIdLst>
    <p:sldId id="290" r:id="rId2"/>
    <p:sldId id="343" r:id="rId3"/>
    <p:sldId id="278" r:id="rId4"/>
    <p:sldId id="288" r:id="rId5"/>
    <p:sldId id="270" r:id="rId6"/>
    <p:sldId id="286" r:id="rId7"/>
    <p:sldId id="277" r:id="rId8"/>
    <p:sldId id="271" r:id="rId9"/>
    <p:sldId id="287" r:id="rId10"/>
    <p:sldId id="289" r:id="rId11"/>
    <p:sldId id="272" r:id="rId12"/>
    <p:sldId id="273" r:id="rId13"/>
    <p:sldId id="268" r:id="rId14"/>
    <p:sldId id="269" r:id="rId15"/>
    <p:sldId id="297" r:id="rId16"/>
  </p:sldIdLst>
  <p:sldSz cx="12192000" cy="6858000"/>
  <p:notesSz cx="6858000" cy="96567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1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B62B1"/>
    <a:srgbClr val="5A73FF"/>
    <a:srgbClr val="006600"/>
    <a:srgbClr val="008000"/>
    <a:srgbClr val="99CC00"/>
    <a:srgbClr val="FFFFCC"/>
    <a:srgbClr val="FFFF99"/>
    <a:srgbClr val="CC33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83" autoAdjust="0"/>
    <p:restoredTop sz="93621" autoAdjust="0"/>
  </p:normalViewPr>
  <p:slideViewPr>
    <p:cSldViewPr snapToGrid="0">
      <p:cViewPr varScale="1">
        <p:scale>
          <a:sx n="88" d="100"/>
          <a:sy n="88" d="100"/>
        </p:scale>
        <p:origin x="960" y="1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648" y="-58"/>
      </p:cViewPr>
      <p:guideLst>
        <p:guide orient="horz" pos="231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9C1906-D963-455B-A403-2CB9C827A8D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F8FE91BD-A8C8-4C66-9EAD-55A1FC7946B9}">
      <dgm:prSet phldrT="[Testo]"/>
      <dgm:spPr/>
      <dgm:t>
        <a:bodyPr/>
        <a:lstStyle/>
        <a:p>
          <a:pPr algn="l"/>
          <a:r>
            <a:rPr lang="it-IT" altLang="it-IT" dirty="0">
              <a:solidFill>
                <a:schemeClr val="bg1"/>
              </a:solidFill>
              <a:latin typeface="Arial" panose="020B0604020202020204" pitchFamily="34" charset="0"/>
            </a:rPr>
            <a:t>Linearizzazione di un sistema intorno ad un punto di lavoro</a:t>
          </a:r>
          <a:endParaRPr lang="en-GB" dirty="0">
            <a:solidFill>
              <a:schemeClr val="bg1"/>
            </a:solidFill>
          </a:endParaRPr>
        </a:p>
      </dgm:t>
    </dgm:pt>
    <dgm:pt modelId="{C676BBFE-00AB-4EDD-AD4E-2B4BAA8E0F5C}" type="parTrans" cxnId="{BF9F5AFE-5580-486D-8FCC-5FA6A4250E87}">
      <dgm:prSet/>
      <dgm:spPr/>
      <dgm:t>
        <a:bodyPr/>
        <a:lstStyle/>
        <a:p>
          <a:endParaRPr lang="en-GB">
            <a:solidFill>
              <a:schemeClr val="bg1"/>
            </a:solidFill>
          </a:endParaRPr>
        </a:p>
      </dgm:t>
    </dgm:pt>
    <dgm:pt modelId="{4F2134DB-1F73-47A1-870C-67CD35C09807}" type="sibTrans" cxnId="{BF9F5AFE-5580-486D-8FCC-5FA6A4250E87}">
      <dgm:prSet/>
      <dgm:spPr/>
      <dgm:t>
        <a:bodyPr/>
        <a:lstStyle/>
        <a:p>
          <a:endParaRPr lang="en-GB">
            <a:solidFill>
              <a:schemeClr val="bg1"/>
            </a:solidFill>
          </a:endParaRPr>
        </a:p>
      </dgm:t>
    </dgm:pt>
    <dgm:pt modelId="{69266923-B654-B949-883C-5067C15532BE}">
      <dgm:prSet/>
      <dgm:spPr/>
      <dgm:t>
        <a:bodyPr/>
        <a:lstStyle/>
        <a:p>
          <a:pPr algn="l"/>
          <a:r>
            <a:rPr lang="it-IT" altLang="it-IT" dirty="0">
              <a:solidFill>
                <a:schemeClr val="bg1"/>
              </a:solidFill>
              <a:latin typeface="Arial" panose="020B0604020202020204" pitchFamily="34" charset="0"/>
            </a:rPr>
            <a:t>Esempi di sistemi </a:t>
          </a:r>
          <a:r>
            <a:rPr lang="it-IT" altLang="it-IT" dirty="0" err="1">
              <a:solidFill>
                <a:schemeClr val="bg1"/>
              </a:solidFill>
              <a:latin typeface="Arial" panose="020B0604020202020204" pitchFamily="34" charset="0"/>
            </a:rPr>
            <a:t>nonlineari</a:t>
          </a:r>
          <a:endParaRPr lang="it-IT" altLang="it-IT" dirty="0">
            <a:solidFill>
              <a:schemeClr val="bg1"/>
            </a:solidFill>
            <a:latin typeface="Arial" panose="020B0604020202020204" pitchFamily="34" charset="0"/>
          </a:endParaRPr>
        </a:p>
      </dgm:t>
    </dgm:pt>
    <dgm:pt modelId="{6D36D609-FF3B-6A4A-A637-6E4AB9A1DBD0}" type="parTrans" cxnId="{E84368EC-E6DD-3447-BC66-C7D782E6B85F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B4EF331A-DF1C-CE46-AAC5-B59C71F990E7}" type="sibTrans" cxnId="{E84368EC-E6DD-3447-BC66-C7D782E6B85F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B5B74FB3-1016-AA4A-8EC1-6EEBD49B2AC6}">
      <dgm:prSet/>
      <dgm:spPr/>
      <dgm:t>
        <a:bodyPr/>
        <a:lstStyle/>
        <a:p>
          <a:pPr algn="l"/>
          <a:r>
            <a:rPr lang="it-IT" altLang="it-IT" dirty="0">
              <a:solidFill>
                <a:schemeClr val="bg1"/>
              </a:solidFill>
              <a:latin typeface="Arial" panose="020B0604020202020204" pitchFamily="34" charset="0"/>
            </a:rPr>
            <a:t>b) il pendolo</a:t>
          </a:r>
        </a:p>
      </dgm:t>
    </dgm:pt>
    <dgm:pt modelId="{5251E36A-260F-724C-A6BB-03B336A3807F}" type="parTrans" cxnId="{A442F0FE-5C94-5846-A3CE-E8D416498A61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4EB33781-5D78-8742-92D1-406FE01A704B}" type="sibTrans" cxnId="{A442F0FE-5C94-5846-A3CE-E8D416498A61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98986DFA-3FE0-F146-8DE1-8630D2DA1B9A}">
      <dgm:prSet/>
      <dgm:spPr/>
      <dgm:t>
        <a:bodyPr/>
        <a:lstStyle/>
        <a:p>
          <a:pPr algn="l"/>
          <a:r>
            <a:rPr lang="it-IT" altLang="it-IT" dirty="0">
              <a:solidFill>
                <a:schemeClr val="bg1"/>
              </a:solidFill>
              <a:latin typeface="Arial" panose="020B0604020202020204" pitchFamily="34" charset="0"/>
            </a:rPr>
            <a:t>c) Il pendolo inverso</a:t>
          </a:r>
        </a:p>
      </dgm:t>
    </dgm:pt>
    <dgm:pt modelId="{6B76FF70-F4EF-4F47-9F28-031404A98B45}" type="parTrans" cxnId="{032C00A4-4F89-0D48-8A62-BB05792BBA72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3777C9BC-9D13-2945-90BC-685178DC1DA5}" type="sibTrans" cxnId="{032C00A4-4F89-0D48-8A62-BB05792BBA72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DD4F3E61-3C8E-5740-9F3E-B615D86BF624}">
      <dgm:prSet/>
      <dgm:spPr/>
      <dgm:t>
        <a:bodyPr/>
        <a:lstStyle/>
        <a:p>
          <a:pPr algn="l"/>
          <a:r>
            <a:rPr lang="it-IT" altLang="it-IT" dirty="0" err="1">
              <a:solidFill>
                <a:schemeClr val="bg1"/>
              </a:solidFill>
              <a:latin typeface="Arial" panose="020B0604020202020204" pitchFamily="34" charset="0"/>
            </a:rPr>
            <a:t>Linearizazzione</a:t>
          </a:r>
          <a:r>
            <a:rPr lang="it-IT" altLang="it-IT" dirty="0">
              <a:solidFill>
                <a:schemeClr val="bg1"/>
              </a:solidFill>
              <a:latin typeface="Arial" panose="020B0604020202020204" pitchFamily="34" charset="0"/>
            </a:rPr>
            <a:t> operata dalla controreazione</a:t>
          </a:r>
        </a:p>
      </dgm:t>
    </dgm:pt>
    <dgm:pt modelId="{6004188D-DBEB-6543-A4C3-799EA640B6CD}" type="parTrans" cxnId="{8D22CC8D-C3CF-3948-A1FB-2008AA53EDF9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5F921296-2FB4-1540-9B25-0A047C669A0A}" type="sibTrans" cxnId="{8D22CC8D-C3CF-3948-A1FB-2008AA53EDF9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5F7DB728-CCE8-284C-A7DC-3F8F53388419}">
      <dgm:prSet/>
      <dgm:spPr/>
      <dgm:t>
        <a:bodyPr/>
        <a:lstStyle/>
        <a:p>
          <a:pPr algn="l"/>
          <a:r>
            <a:rPr lang="it-IT" altLang="it-IT" dirty="0">
              <a:solidFill>
                <a:schemeClr val="bg1"/>
              </a:solidFill>
              <a:latin typeface="Arial" panose="020B0604020202020204" pitchFamily="34" charset="0"/>
            </a:rPr>
            <a:t>a) svuotamento di un serbatoio</a:t>
          </a:r>
        </a:p>
      </dgm:t>
    </dgm:pt>
    <dgm:pt modelId="{AE453C82-BDA6-F84E-8B59-EE97358B6B05}" type="parTrans" cxnId="{B2658BD2-5144-AA41-818F-B0F81854306A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A1C99362-7F32-F446-88E1-82B8DC2E942A}" type="sibTrans" cxnId="{B2658BD2-5144-AA41-818F-B0F81854306A}">
      <dgm:prSet/>
      <dgm:spPr/>
      <dgm:t>
        <a:bodyPr/>
        <a:lstStyle/>
        <a:p>
          <a:endParaRPr lang="it-IT">
            <a:solidFill>
              <a:schemeClr val="bg1"/>
            </a:solidFill>
          </a:endParaRPr>
        </a:p>
      </dgm:t>
    </dgm:pt>
    <dgm:pt modelId="{84A977FF-0ED7-40C7-B19A-F80EFBC6350B}" type="pres">
      <dgm:prSet presAssocID="{9B9C1906-D963-455B-A403-2CB9C827A8D4}" presName="Name0" presStyleCnt="0">
        <dgm:presLayoutVars>
          <dgm:chMax val="7"/>
          <dgm:chPref val="7"/>
          <dgm:dir/>
        </dgm:presLayoutVars>
      </dgm:prSet>
      <dgm:spPr/>
    </dgm:pt>
    <dgm:pt modelId="{ABCD8F0B-0FE5-4A31-A00A-A46138C36D35}" type="pres">
      <dgm:prSet presAssocID="{9B9C1906-D963-455B-A403-2CB9C827A8D4}" presName="Name1" presStyleCnt="0"/>
      <dgm:spPr/>
    </dgm:pt>
    <dgm:pt modelId="{AA6952B3-8E90-40D3-877B-942E1267DFB1}" type="pres">
      <dgm:prSet presAssocID="{9B9C1906-D963-455B-A403-2CB9C827A8D4}" presName="cycle" presStyleCnt="0"/>
      <dgm:spPr/>
    </dgm:pt>
    <dgm:pt modelId="{30D0E3BC-12D7-4486-B4DC-26B0EF3DA5E8}" type="pres">
      <dgm:prSet presAssocID="{9B9C1906-D963-455B-A403-2CB9C827A8D4}" presName="srcNode" presStyleLbl="node1" presStyleIdx="0" presStyleCnt="6"/>
      <dgm:spPr/>
    </dgm:pt>
    <dgm:pt modelId="{74E8505A-EA4B-433B-A032-55251C78DB3B}" type="pres">
      <dgm:prSet presAssocID="{9B9C1906-D963-455B-A403-2CB9C827A8D4}" presName="conn" presStyleLbl="parChTrans1D2" presStyleIdx="0" presStyleCnt="1"/>
      <dgm:spPr/>
    </dgm:pt>
    <dgm:pt modelId="{0339759A-1E1A-403D-BA55-A4C30FEEFEE6}" type="pres">
      <dgm:prSet presAssocID="{9B9C1906-D963-455B-A403-2CB9C827A8D4}" presName="extraNode" presStyleLbl="node1" presStyleIdx="0" presStyleCnt="6"/>
      <dgm:spPr/>
    </dgm:pt>
    <dgm:pt modelId="{35D41E2A-CA0F-41BC-8762-20618474EE61}" type="pres">
      <dgm:prSet presAssocID="{9B9C1906-D963-455B-A403-2CB9C827A8D4}" presName="dstNode" presStyleLbl="node1" presStyleIdx="0" presStyleCnt="6"/>
      <dgm:spPr/>
    </dgm:pt>
    <dgm:pt modelId="{64B08276-D666-46A5-8BAE-812777F55989}" type="pres">
      <dgm:prSet presAssocID="{F8FE91BD-A8C8-4C66-9EAD-55A1FC7946B9}" presName="text_1" presStyleLbl="node1" presStyleIdx="0" presStyleCnt="6">
        <dgm:presLayoutVars>
          <dgm:bulletEnabled val="1"/>
        </dgm:presLayoutVars>
      </dgm:prSet>
      <dgm:spPr/>
    </dgm:pt>
    <dgm:pt modelId="{D82D6A08-F623-4628-A4D7-C9760310AA4F}" type="pres">
      <dgm:prSet presAssocID="{F8FE91BD-A8C8-4C66-9EAD-55A1FC7946B9}" presName="accent_1" presStyleCnt="0"/>
      <dgm:spPr/>
    </dgm:pt>
    <dgm:pt modelId="{4D7FB870-9BE9-41F7-960F-8B72B0F1B401}" type="pres">
      <dgm:prSet presAssocID="{F8FE91BD-A8C8-4C66-9EAD-55A1FC7946B9}" presName="accentRepeatNode" presStyleLbl="solidFgAcc1" presStyleIdx="0" presStyleCnt="6"/>
      <dgm:spPr/>
    </dgm:pt>
    <dgm:pt modelId="{61597A88-2679-E049-A765-E1E2E8F80E35}" type="pres">
      <dgm:prSet presAssocID="{69266923-B654-B949-883C-5067C15532BE}" presName="text_2" presStyleLbl="node1" presStyleIdx="1" presStyleCnt="6">
        <dgm:presLayoutVars>
          <dgm:bulletEnabled val="1"/>
        </dgm:presLayoutVars>
      </dgm:prSet>
      <dgm:spPr/>
    </dgm:pt>
    <dgm:pt modelId="{718190A6-89EC-8E43-829F-E4880E8736E3}" type="pres">
      <dgm:prSet presAssocID="{69266923-B654-B949-883C-5067C15532BE}" presName="accent_2" presStyleCnt="0"/>
      <dgm:spPr/>
    </dgm:pt>
    <dgm:pt modelId="{95198246-84A8-484A-B34A-CF7035280D5D}" type="pres">
      <dgm:prSet presAssocID="{69266923-B654-B949-883C-5067C15532BE}" presName="accentRepeatNode" presStyleLbl="solidFgAcc1" presStyleIdx="1" presStyleCnt="6"/>
      <dgm:spPr/>
    </dgm:pt>
    <dgm:pt modelId="{556929C0-548B-CA41-93AB-D7E478D5803B}" type="pres">
      <dgm:prSet presAssocID="{5F7DB728-CCE8-284C-A7DC-3F8F53388419}" presName="text_3" presStyleLbl="node1" presStyleIdx="2" presStyleCnt="6">
        <dgm:presLayoutVars>
          <dgm:bulletEnabled val="1"/>
        </dgm:presLayoutVars>
      </dgm:prSet>
      <dgm:spPr/>
    </dgm:pt>
    <dgm:pt modelId="{060107B7-AEB3-C945-B1CD-D03E4D878162}" type="pres">
      <dgm:prSet presAssocID="{5F7DB728-CCE8-284C-A7DC-3F8F53388419}" presName="accent_3" presStyleCnt="0"/>
      <dgm:spPr/>
    </dgm:pt>
    <dgm:pt modelId="{8C638229-1502-A347-8188-F7D724F64A08}" type="pres">
      <dgm:prSet presAssocID="{5F7DB728-CCE8-284C-A7DC-3F8F53388419}" presName="accentRepeatNode" presStyleLbl="solidFgAcc1" presStyleIdx="2" presStyleCnt="6"/>
      <dgm:spPr/>
    </dgm:pt>
    <dgm:pt modelId="{E77D443D-AC0F-3442-911D-2F610622667A}" type="pres">
      <dgm:prSet presAssocID="{B5B74FB3-1016-AA4A-8EC1-6EEBD49B2AC6}" presName="text_4" presStyleLbl="node1" presStyleIdx="3" presStyleCnt="6">
        <dgm:presLayoutVars>
          <dgm:bulletEnabled val="1"/>
        </dgm:presLayoutVars>
      </dgm:prSet>
      <dgm:spPr/>
    </dgm:pt>
    <dgm:pt modelId="{77E6DD04-9E41-6D42-B947-ABE461F1B420}" type="pres">
      <dgm:prSet presAssocID="{B5B74FB3-1016-AA4A-8EC1-6EEBD49B2AC6}" presName="accent_4" presStyleCnt="0"/>
      <dgm:spPr/>
    </dgm:pt>
    <dgm:pt modelId="{E8960A39-255E-3C4C-AFBB-2615BA59D53D}" type="pres">
      <dgm:prSet presAssocID="{B5B74FB3-1016-AA4A-8EC1-6EEBD49B2AC6}" presName="accentRepeatNode" presStyleLbl="solidFgAcc1" presStyleIdx="3" presStyleCnt="6"/>
      <dgm:spPr/>
    </dgm:pt>
    <dgm:pt modelId="{5D186C16-3FC9-5C41-92FD-E0A2BE0B10F2}" type="pres">
      <dgm:prSet presAssocID="{98986DFA-3FE0-F146-8DE1-8630D2DA1B9A}" presName="text_5" presStyleLbl="node1" presStyleIdx="4" presStyleCnt="6">
        <dgm:presLayoutVars>
          <dgm:bulletEnabled val="1"/>
        </dgm:presLayoutVars>
      </dgm:prSet>
      <dgm:spPr/>
    </dgm:pt>
    <dgm:pt modelId="{D07A60AB-3DBF-1C43-BAD5-A053E1D99E8F}" type="pres">
      <dgm:prSet presAssocID="{98986DFA-3FE0-F146-8DE1-8630D2DA1B9A}" presName="accent_5" presStyleCnt="0"/>
      <dgm:spPr/>
    </dgm:pt>
    <dgm:pt modelId="{DF40B1F1-6FF2-C240-8D54-40041BC91A18}" type="pres">
      <dgm:prSet presAssocID="{98986DFA-3FE0-F146-8DE1-8630D2DA1B9A}" presName="accentRepeatNode" presStyleLbl="solidFgAcc1" presStyleIdx="4" presStyleCnt="6"/>
      <dgm:spPr/>
    </dgm:pt>
    <dgm:pt modelId="{277ABBEA-2736-CB4D-95B7-8F4E75359B4C}" type="pres">
      <dgm:prSet presAssocID="{DD4F3E61-3C8E-5740-9F3E-B615D86BF624}" presName="text_6" presStyleLbl="node1" presStyleIdx="5" presStyleCnt="6">
        <dgm:presLayoutVars>
          <dgm:bulletEnabled val="1"/>
        </dgm:presLayoutVars>
      </dgm:prSet>
      <dgm:spPr/>
    </dgm:pt>
    <dgm:pt modelId="{587BCAAF-2776-6645-9E26-B39454AB2345}" type="pres">
      <dgm:prSet presAssocID="{DD4F3E61-3C8E-5740-9F3E-B615D86BF624}" presName="accent_6" presStyleCnt="0"/>
      <dgm:spPr/>
    </dgm:pt>
    <dgm:pt modelId="{0D1FD864-8988-464C-9F12-0C23949A8C29}" type="pres">
      <dgm:prSet presAssocID="{DD4F3E61-3C8E-5740-9F3E-B615D86BF624}" presName="accentRepeatNode" presStyleLbl="solidFgAcc1" presStyleIdx="5" presStyleCnt="6"/>
      <dgm:spPr/>
    </dgm:pt>
  </dgm:ptLst>
  <dgm:cxnLst>
    <dgm:cxn modelId="{9A108B0F-C7B4-4758-9F07-3194EBBD73A5}" type="presOf" srcId="{F8FE91BD-A8C8-4C66-9EAD-55A1FC7946B9}" destId="{64B08276-D666-46A5-8BAE-812777F55989}" srcOrd="0" destOrd="0" presId="urn:microsoft.com/office/officeart/2008/layout/VerticalCurvedList"/>
    <dgm:cxn modelId="{D2B9B127-1C31-AE48-B70D-DDF6D5160464}" type="presOf" srcId="{5F7DB728-CCE8-284C-A7DC-3F8F53388419}" destId="{556929C0-548B-CA41-93AB-D7E478D5803B}" srcOrd="0" destOrd="0" presId="urn:microsoft.com/office/officeart/2008/layout/VerticalCurvedList"/>
    <dgm:cxn modelId="{5149B844-9ED7-F44A-9972-EDF2D86009E3}" type="presOf" srcId="{B5B74FB3-1016-AA4A-8EC1-6EEBD49B2AC6}" destId="{E77D443D-AC0F-3442-911D-2F610622667A}" srcOrd="0" destOrd="0" presId="urn:microsoft.com/office/officeart/2008/layout/VerticalCurvedList"/>
    <dgm:cxn modelId="{8D22CC8D-C3CF-3948-A1FB-2008AA53EDF9}" srcId="{9B9C1906-D963-455B-A403-2CB9C827A8D4}" destId="{DD4F3E61-3C8E-5740-9F3E-B615D86BF624}" srcOrd="5" destOrd="0" parTransId="{6004188D-DBEB-6543-A4C3-799EA640B6CD}" sibTransId="{5F921296-2FB4-1540-9B25-0A047C669A0A}"/>
    <dgm:cxn modelId="{032C00A4-4F89-0D48-8A62-BB05792BBA72}" srcId="{9B9C1906-D963-455B-A403-2CB9C827A8D4}" destId="{98986DFA-3FE0-F146-8DE1-8630D2DA1B9A}" srcOrd="4" destOrd="0" parTransId="{6B76FF70-F4EF-4F47-9F28-031404A98B45}" sibTransId="{3777C9BC-9D13-2945-90BC-685178DC1DA5}"/>
    <dgm:cxn modelId="{E566E4AB-EF4A-7C4B-B7F7-89D4779ED3CA}" type="presOf" srcId="{DD4F3E61-3C8E-5740-9F3E-B615D86BF624}" destId="{277ABBEA-2736-CB4D-95B7-8F4E75359B4C}" srcOrd="0" destOrd="0" presId="urn:microsoft.com/office/officeart/2008/layout/VerticalCurvedList"/>
    <dgm:cxn modelId="{B2658BD2-5144-AA41-818F-B0F81854306A}" srcId="{9B9C1906-D963-455B-A403-2CB9C827A8D4}" destId="{5F7DB728-CCE8-284C-A7DC-3F8F53388419}" srcOrd="2" destOrd="0" parTransId="{AE453C82-BDA6-F84E-8B59-EE97358B6B05}" sibTransId="{A1C99362-7F32-F446-88E1-82B8DC2E942A}"/>
    <dgm:cxn modelId="{156A51D8-9B18-464B-B745-4DAFF552ECB2}" type="presOf" srcId="{4F2134DB-1F73-47A1-870C-67CD35C09807}" destId="{74E8505A-EA4B-433B-A032-55251C78DB3B}" srcOrd="0" destOrd="0" presId="urn:microsoft.com/office/officeart/2008/layout/VerticalCurvedList"/>
    <dgm:cxn modelId="{F05A0EDE-EA4C-2E46-BE3B-F949B1D43A35}" type="presOf" srcId="{98986DFA-3FE0-F146-8DE1-8630D2DA1B9A}" destId="{5D186C16-3FC9-5C41-92FD-E0A2BE0B10F2}" srcOrd="0" destOrd="0" presId="urn:microsoft.com/office/officeart/2008/layout/VerticalCurvedList"/>
    <dgm:cxn modelId="{5B24A0DE-40D8-8D4B-9A23-43321F725495}" type="presOf" srcId="{69266923-B654-B949-883C-5067C15532BE}" destId="{61597A88-2679-E049-A765-E1E2E8F80E35}" srcOrd="0" destOrd="0" presId="urn:microsoft.com/office/officeart/2008/layout/VerticalCurvedList"/>
    <dgm:cxn modelId="{8872FAEA-B76C-4243-9298-B44A57E3DE0B}" type="presOf" srcId="{9B9C1906-D963-455B-A403-2CB9C827A8D4}" destId="{84A977FF-0ED7-40C7-B19A-F80EFBC6350B}" srcOrd="0" destOrd="0" presId="urn:microsoft.com/office/officeart/2008/layout/VerticalCurvedList"/>
    <dgm:cxn modelId="{E84368EC-E6DD-3447-BC66-C7D782E6B85F}" srcId="{9B9C1906-D963-455B-A403-2CB9C827A8D4}" destId="{69266923-B654-B949-883C-5067C15532BE}" srcOrd="1" destOrd="0" parTransId="{6D36D609-FF3B-6A4A-A637-6E4AB9A1DBD0}" sibTransId="{B4EF331A-DF1C-CE46-AAC5-B59C71F990E7}"/>
    <dgm:cxn modelId="{BF9F5AFE-5580-486D-8FCC-5FA6A4250E87}" srcId="{9B9C1906-D963-455B-A403-2CB9C827A8D4}" destId="{F8FE91BD-A8C8-4C66-9EAD-55A1FC7946B9}" srcOrd="0" destOrd="0" parTransId="{C676BBFE-00AB-4EDD-AD4E-2B4BAA8E0F5C}" sibTransId="{4F2134DB-1F73-47A1-870C-67CD35C09807}"/>
    <dgm:cxn modelId="{A442F0FE-5C94-5846-A3CE-E8D416498A61}" srcId="{9B9C1906-D963-455B-A403-2CB9C827A8D4}" destId="{B5B74FB3-1016-AA4A-8EC1-6EEBD49B2AC6}" srcOrd="3" destOrd="0" parTransId="{5251E36A-260F-724C-A6BB-03B336A3807F}" sibTransId="{4EB33781-5D78-8742-92D1-406FE01A704B}"/>
    <dgm:cxn modelId="{9BB7DEFE-57AE-434A-8A8B-ED1B2B3D7E61}" type="presParOf" srcId="{84A977FF-0ED7-40C7-B19A-F80EFBC6350B}" destId="{ABCD8F0B-0FE5-4A31-A00A-A46138C36D35}" srcOrd="0" destOrd="0" presId="urn:microsoft.com/office/officeart/2008/layout/VerticalCurvedList"/>
    <dgm:cxn modelId="{FA7A85E2-EC01-44B3-B056-A8219D799F64}" type="presParOf" srcId="{ABCD8F0B-0FE5-4A31-A00A-A46138C36D35}" destId="{AA6952B3-8E90-40D3-877B-942E1267DFB1}" srcOrd="0" destOrd="0" presId="urn:microsoft.com/office/officeart/2008/layout/VerticalCurvedList"/>
    <dgm:cxn modelId="{879F90AF-B58C-4756-81EE-4CD90A467C36}" type="presParOf" srcId="{AA6952B3-8E90-40D3-877B-942E1267DFB1}" destId="{30D0E3BC-12D7-4486-B4DC-26B0EF3DA5E8}" srcOrd="0" destOrd="0" presId="urn:microsoft.com/office/officeart/2008/layout/VerticalCurvedList"/>
    <dgm:cxn modelId="{65062783-0B79-45B0-A49B-914B94A9EC7B}" type="presParOf" srcId="{AA6952B3-8E90-40D3-877B-942E1267DFB1}" destId="{74E8505A-EA4B-433B-A032-55251C78DB3B}" srcOrd="1" destOrd="0" presId="urn:microsoft.com/office/officeart/2008/layout/VerticalCurvedList"/>
    <dgm:cxn modelId="{AD477454-9D1A-45E0-B39F-E071D043F1E9}" type="presParOf" srcId="{AA6952B3-8E90-40D3-877B-942E1267DFB1}" destId="{0339759A-1E1A-403D-BA55-A4C30FEEFEE6}" srcOrd="2" destOrd="0" presId="urn:microsoft.com/office/officeart/2008/layout/VerticalCurvedList"/>
    <dgm:cxn modelId="{0785901C-E15D-4DDA-8DEA-D229A7ECD144}" type="presParOf" srcId="{AA6952B3-8E90-40D3-877B-942E1267DFB1}" destId="{35D41E2A-CA0F-41BC-8762-20618474EE61}" srcOrd="3" destOrd="0" presId="urn:microsoft.com/office/officeart/2008/layout/VerticalCurvedList"/>
    <dgm:cxn modelId="{500B54AE-97CA-400F-A49C-C2B207FBF8DD}" type="presParOf" srcId="{ABCD8F0B-0FE5-4A31-A00A-A46138C36D35}" destId="{64B08276-D666-46A5-8BAE-812777F55989}" srcOrd="1" destOrd="0" presId="urn:microsoft.com/office/officeart/2008/layout/VerticalCurvedList"/>
    <dgm:cxn modelId="{3146C410-0C40-48DF-9FA7-C7D6A16780BB}" type="presParOf" srcId="{ABCD8F0B-0FE5-4A31-A00A-A46138C36D35}" destId="{D82D6A08-F623-4628-A4D7-C9760310AA4F}" srcOrd="2" destOrd="0" presId="urn:microsoft.com/office/officeart/2008/layout/VerticalCurvedList"/>
    <dgm:cxn modelId="{5A714040-6C0B-47B6-ABA0-503DEFFFD143}" type="presParOf" srcId="{D82D6A08-F623-4628-A4D7-C9760310AA4F}" destId="{4D7FB870-9BE9-41F7-960F-8B72B0F1B401}" srcOrd="0" destOrd="0" presId="urn:microsoft.com/office/officeart/2008/layout/VerticalCurvedList"/>
    <dgm:cxn modelId="{01B40445-FDA8-4D4A-B4D6-B14F5999C893}" type="presParOf" srcId="{ABCD8F0B-0FE5-4A31-A00A-A46138C36D35}" destId="{61597A88-2679-E049-A765-E1E2E8F80E35}" srcOrd="3" destOrd="0" presId="urn:microsoft.com/office/officeart/2008/layout/VerticalCurvedList"/>
    <dgm:cxn modelId="{BD6B5A74-42B4-1B4C-B100-F60287950067}" type="presParOf" srcId="{ABCD8F0B-0FE5-4A31-A00A-A46138C36D35}" destId="{718190A6-89EC-8E43-829F-E4880E8736E3}" srcOrd="4" destOrd="0" presId="urn:microsoft.com/office/officeart/2008/layout/VerticalCurvedList"/>
    <dgm:cxn modelId="{05DA6D10-1015-2D43-A77A-F230F8C2A256}" type="presParOf" srcId="{718190A6-89EC-8E43-829F-E4880E8736E3}" destId="{95198246-84A8-484A-B34A-CF7035280D5D}" srcOrd="0" destOrd="0" presId="urn:microsoft.com/office/officeart/2008/layout/VerticalCurvedList"/>
    <dgm:cxn modelId="{471A8B8D-09F6-2748-9E2B-B217B71E6BEB}" type="presParOf" srcId="{ABCD8F0B-0FE5-4A31-A00A-A46138C36D35}" destId="{556929C0-548B-CA41-93AB-D7E478D5803B}" srcOrd="5" destOrd="0" presId="urn:microsoft.com/office/officeart/2008/layout/VerticalCurvedList"/>
    <dgm:cxn modelId="{594D7771-D33E-7141-8612-7EAA71CA617F}" type="presParOf" srcId="{ABCD8F0B-0FE5-4A31-A00A-A46138C36D35}" destId="{060107B7-AEB3-C945-B1CD-D03E4D878162}" srcOrd="6" destOrd="0" presId="urn:microsoft.com/office/officeart/2008/layout/VerticalCurvedList"/>
    <dgm:cxn modelId="{C68E5369-E2C3-444A-AD9C-C24051F48621}" type="presParOf" srcId="{060107B7-AEB3-C945-B1CD-D03E4D878162}" destId="{8C638229-1502-A347-8188-F7D724F64A08}" srcOrd="0" destOrd="0" presId="urn:microsoft.com/office/officeart/2008/layout/VerticalCurvedList"/>
    <dgm:cxn modelId="{E05839C6-870A-C945-8714-E5FFBDA8C74B}" type="presParOf" srcId="{ABCD8F0B-0FE5-4A31-A00A-A46138C36D35}" destId="{E77D443D-AC0F-3442-911D-2F610622667A}" srcOrd="7" destOrd="0" presId="urn:microsoft.com/office/officeart/2008/layout/VerticalCurvedList"/>
    <dgm:cxn modelId="{DAAEB2C6-A681-5349-B3CE-B56A6B119C20}" type="presParOf" srcId="{ABCD8F0B-0FE5-4A31-A00A-A46138C36D35}" destId="{77E6DD04-9E41-6D42-B947-ABE461F1B420}" srcOrd="8" destOrd="0" presId="urn:microsoft.com/office/officeart/2008/layout/VerticalCurvedList"/>
    <dgm:cxn modelId="{FA4FD687-007E-EB43-AC37-22A8D93FCEE9}" type="presParOf" srcId="{77E6DD04-9E41-6D42-B947-ABE461F1B420}" destId="{E8960A39-255E-3C4C-AFBB-2615BA59D53D}" srcOrd="0" destOrd="0" presId="urn:microsoft.com/office/officeart/2008/layout/VerticalCurvedList"/>
    <dgm:cxn modelId="{8C672B6F-CC3B-3946-A3F1-DA76ED90123D}" type="presParOf" srcId="{ABCD8F0B-0FE5-4A31-A00A-A46138C36D35}" destId="{5D186C16-3FC9-5C41-92FD-E0A2BE0B10F2}" srcOrd="9" destOrd="0" presId="urn:microsoft.com/office/officeart/2008/layout/VerticalCurvedList"/>
    <dgm:cxn modelId="{F788534F-225A-3149-9580-318382E33B16}" type="presParOf" srcId="{ABCD8F0B-0FE5-4A31-A00A-A46138C36D35}" destId="{D07A60AB-3DBF-1C43-BAD5-A053E1D99E8F}" srcOrd="10" destOrd="0" presId="urn:microsoft.com/office/officeart/2008/layout/VerticalCurvedList"/>
    <dgm:cxn modelId="{191C8479-0359-714D-A829-94B6B3AA073F}" type="presParOf" srcId="{D07A60AB-3DBF-1C43-BAD5-A053E1D99E8F}" destId="{DF40B1F1-6FF2-C240-8D54-40041BC91A18}" srcOrd="0" destOrd="0" presId="urn:microsoft.com/office/officeart/2008/layout/VerticalCurvedList"/>
    <dgm:cxn modelId="{1F9557DB-40FB-394F-BD8D-0F081B0EA737}" type="presParOf" srcId="{ABCD8F0B-0FE5-4A31-A00A-A46138C36D35}" destId="{277ABBEA-2736-CB4D-95B7-8F4E75359B4C}" srcOrd="11" destOrd="0" presId="urn:microsoft.com/office/officeart/2008/layout/VerticalCurvedList"/>
    <dgm:cxn modelId="{0BBC765C-0D98-7646-BF10-15F9D23B2690}" type="presParOf" srcId="{ABCD8F0B-0FE5-4A31-A00A-A46138C36D35}" destId="{587BCAAF-2776-6645-9E26-B39454AB2345}" srcOrd="12" destOrd="0" presId="urn:microsoft.com/office/officeart/2008/layout/VerticalCurvedList"/>
    <dgm:cxn modelId="{BD01B265-D863-4641-A85D-680F518A0572}" type="presParOf" srcId="{587BCAAF-2776-6645-9E26-B39454AB2345}" destId="{0D1FD864-8988-464C-9F12-0C23949A8C29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E8505A-EA4B-433B-A032-55251C78DB3B}">
      <dsp:nvSpPr>
        <dsp:cNvPr id="0" name=""/>
        <dsp:cNvSpPr/>
      </dsp:nvSpPr>
      <dsp:spPr>
        <a:xfrm>
          <a:off x="-5484803" y="-839782"/>
          <a:ext cx="6530627" cy="6530627"/>
        </a:xfrm>
        <a:prstGeom prst="blockArc">
          <a:avLst>
            <a:gd name="adj1" fmla="val 18900000"/>
            <a:gd name="adj2" fmla="val 2700000"/>
            <a:gd name="adj3" fmla="val 331"/>
          </a:avLst>
        </a:pr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B08276-D666-46A5-8BAE-812777F55989}">
      <dsp:nvSpPr>
        <dsp:cNvPr id="0" name=""/>
        <dsp:cNvSpPr/>
      </dsp:nvSpPr>
      <dsp:spPr>
        <a:xfrm>
          <a:off x="389837" y="255456"/>
          <a:ext cx="7721418" cy="510719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5384" tIns="53340" rIns="53340" bIns="5334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it-IT" sz="2100" kern="1200" dirty="0">
              <a:solidFill>
                <a:schemeClr val="bg1"/>
              </a:solidFill>
              <a:latin typeface="Arial" panose="020B0604020202020204" pitchFamily="34" charset="0"/>
            </a:rPr>
            <a:t>Linearizzazione di un sistema intorno ad un punto di lavoro</a:t>
          </a:r>
          <a:endParaRPr lang="en-GB" sz="2100" kern="1200" dirty="0">
            <a:solidFill>
              <a:schemeClr val="bg1"/>
            </a:solidFill>
          </a:endParaRPr>
        </a:p>
      </dsp:txBody>
      <dsp:txXfrm>
        <a:off x="389837" y="255456"/>
        <a:ext cx="7721418" cy="510719"/>
      </dsp:txXfrm>
    </dsp:sp>
    <dsp:sp modelId="{4D7FB870-9BE9-41F7-960F-8B72B0F1B401}">
      <dsp:nvSpPr>
        <dsp:cNvPr id="0" name=""/>
        <dsp:cNvSpPr/>
      </dsp:nvSpPr>
      <dsp:spPr>
        <a:xfrm>
          <a:off x="70637" y="191616"/>
          <a:ext cx="638399" cy="63839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1597A88-2679-E049-A765-E1E2E8F80E35}">
      <dsp:nvSpPr>
        <dsp:cNvPr id="0" name=""/>
        <dsp:cNvSpPr/>
      </dsp:nvSpPr>
      <dsp:spPr>
        <a:xfrm>
          <a:off x="809939" y="1021439"/>
          <a:ext cx="7301316" cy="510719"/>
        </a:xfrm>
        <a:prstGeom prst="rect">
          <a:avLst/>
        </a:prstGeom>
        <a:solidFill>
          <a:schemeClr val="accent2">
            <a:hueOff val="-1813441"/>
            <a:satOff val="1047"/>
            <a:lumOff val="-19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5384" tIns="53340" rIns="53340" bIns="5334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it-IT" sz="2100" kern="1200" dirty="0">
              <a:solidFill>
                <a:schemeClr val="bg1"/>
              </a:solidFill>
              <a:latin typeface="Arial" panose="020B0604020202020204" pitchFamily="34" charset="0"/>
            </a:rPr>
            <a:t>Esempi di sistemi </a:t>
          </a:r>
          <a:r>
            <a:rPr lang="it-IT" altLang="it-IT" sz="2100" kern="1200" dirty="0" err="1">
              <a:solidFill>
                <a:schemeClr val="bg1"/>
              </a:solidFill>
              <a:latin typeface="Arial" panose="020B0604020202020204" pitchFamily="34" charset="0"/>
            </a:rPr>
            <a:t>nonlineari</a:t>
          </a:r>
          <a:endParaRPr lang="it-IT" altLang="it-IT" sz="2100" kern="1200" dirty="0">
            <a:solidFill>
              <a:schemeClr val="bg1"/>
            </a:solidFill>
            <a:latin typeface="Arial" panose="020B0604020202020204" pitchFamily="34" charset="0"/>
          </a:endParaRPr>
        </a:p>
      </dsp:txBody>
      <dsp:txXfrm>
        <a:off x="809939" y="1021439"/>
        <a:ext cx="7301316" cy="510719"/>
      </dsp:txXfrm>
    </dsp:sp>
    <dsp:sp modelId="{95198246-84A8-484A-B34A-CF7035280D5D}">
      <dsp:nvSpPr>
        <dsp:cNvPr id="0" name=""/>
        <dsp:cNvSpPr/>
      </dsp:nvSpPr>
      <dsp:spPr>
        <a:xfrm>
          <a:off x="490739" y="957599"/>
          <a:ext cx="638399" cy="63839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1813441"/>
              <a:satOff val="1047"/>
              <a:lumOff val="-192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56929C0-548B-CA41-93AB-D7E478D5803B}">
      <dsp:nvSpPr>
        <dsp:cNvPr id="0" name=""/>
        <dsp:cNvSpPr/>
      </dsp:nvSpPr>
      <dsp:spPr>
        <a:xfrm>
          <a:off x="1002041" y="1787422"/>
          <a:ext cx="7109214" cy="510719"/>
        </a:xfrm>
        <a:prstGeom prst="rect">
          <a:avLst/>
        </a:prstGeom>
        <a:solidFill>
          <a:schemeClr val="accent2">
            <a:hueOff val="-3626881"/>
            <a:satOff val="2094"/>
            <a:lumOff val="-384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5384" tIns="53340" rIns="53340" bIns="5334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it-IT" sz="2100" kern="1200" dirty="0">
              <a:solidFill>
                <a:schemeClr val="bg1"/>
              </a:solidFill>
              <a:latin typeface="Arial" panose="020B0604020202020204" pitchFamily="34" charset="0"/>
            </a:rPr>
            <a:t>a) svuotamento di un serbatoio</a:t>
          </a:r>
        </a:p>
      </dsp:txBody>
      <dsp:txXfrm>
        <a:off x="1002041" y="1787422"/>
        <a:ext cx="7109214" cy="510719"/>
      </dsp:txXfrm>
    </dsp:sp>
    <dsp:sp modelId="{8C638229-1502-A347-8188-F7D724F64A08}">
      <dsp:nvSpPr>
        <dsp:cNvPr id="0" name=""/>
        <dsp:cNvSpPr/>
      </dsp:nvSpPr>
      <dsp:spPr>
        <a:xfrm>
          <a:off x="682841" y="1723582"/>
          <a:ext cx="638399" cy="63839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3626881"/>
              <a:satOff val="2094"/>
              <a:lumOff val="-384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77D443D-AC0F-3442-911D-2F610622667A}">
      <dsp:nvSpPr>
        <dsp:cNvPr id="0" name=""/>
        <dsp:cNvSpPr/>
      </dsp:nvSpPr>
      <dsp:spPr>
        <a:xfrm>
          <a:off x="1002041" y="2552919"/>
          <a:ext cx="7109214" cy="510719"/>
        </a:xfrm>
        <a:prstGeom prst="rect">
          <a:avLst/>
        </a:prstGeom>
        <a:solidFill>
          <a:schemeClr val="accent2">
            <a:hueOff val="-5440322"/>
            <a:satOff val="3142"/>
            <a:lumOff val="-576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5384" tIns="53340" rIns="53340" bIns="5334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it-IT" sz="2100" kern="1200" dirty="0">
              <a:solidFill>
                <a:schemeClr val="bg1"/>
              </a:solidFill>
              <a:latin typeface="Arial" panose="020B0604020202020204" pitchFamily="34" charset="0"/>
            </a:rPr>
            <a:t>b) il pendolo</a:t>
          </a:r>
        </a:p>
      </dsp:txBody>
      <dsp:txXfrm>
        <a:off x="1002041" y="2552919"/>
        <a:ext cx="7109214" cy="510719"/>
      </dsp:txXfrm>
    </dsp:sp>
    <dsp:sp modelId="{E8960A39-255E-3C4C-AFBB-2615BA59D53D}">
      <dsp:nvSpPr>
        <dsp:cNvPr id="0" name=""/>
        <dsp:cNvSpPr/>
      </dsp:nvSpPr>
      <dsp:spPr>
        <a:xfrm>
          <a:off x="682841" y="2489079"/>
          <a:ext cx="638399" cy="63839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5440322"/>
              <a:satOff val="3142"/>
              <a:lumOff val="-576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D186C16-3FC9-5C41-92FD-E0A2BE0B10F2}">
      <dsp:nvSpPr>
        <dsp:cNvPr id="0" name=""/>
        <dsp:cNvSpPr/>
      </dsp:nvSpPr>
      <dsp:spPr>
        <a:xfrm>
          <a:off x="809939" y="3318902"/>
          <a:ext cx="7301316" cy="510719"/>
        </a:xfrm>
        <a:prstGeom prst="rect">
          <a:avLst/>
        </a:prstGeom>
        <a:solidFill>
          <a:schemeClr val="accent2">
            <a:hueOff val="-7253763"/>
            <a:satOff val="4189"/>
            <a:lumOff val="-768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5384" tIns="53340" rIns="53340" bIns="5334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it-IT" sz="2100" kern="1200" dirty="0">
              <a:solidFill>
                <a:schemeClr val="bg1"/>
              </a:solidFill>
              <a:latin typeface="Arial" panose="020B0604020202020204" pitchFamily="34" charset="0"/>
            </a:rPr>
            <a:t>c) Il pendolo inverso</a:t>
          </a:r>
        </a:p>
      </dsp:txBody>
      <dsp:txXfrm>
        <a:off x="809939" y="3318902"/>
        <a:ext cx="7301316" cy="510719"/>
      </dsp:txXfrm>
    </dsp:sp>
    <dsp:sp modelId="{DF40B1F1-6FF2-C240-8D54-40041BC91A18}">
      <dsp:nvSpPr>
        <dsp:cNvPr id="0" name=""/>
        <dsp:cNvSpPr/>
      </dsp:nvSpPr>
      <dsp:spPr>
        <a:xfrm>
          <a:off x="490739" y="3255062"/>
          <a:ext cx="638399" cy="63839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7253763"/>
              <a:satOff val="4189"/>
              <a:lumOff val="-768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77ABBEA-2736-CB4D-95B7-8F4E75359B4C}">
      <dsp:nvSpPr>
        <dsp:cNvPr id="0" name=""/>
        <dsp:cNvSpPr/>
      </dsp:nvSpPr>
      <dsp:spPr>
        <a:xfrm>
          <a:off x="389837" y="4084885"/>
          <a:ext cx="7721418" cy="510719"/>
        </a:xfrm>
        <a:prstGeom prst="rect">
          <a:avLst/>
        </a:prstGeom>
        <a:solidFill>
          <a:schemeClr val="accent2">
            <a:hueOff val="-9067203"/>
            <a:satOff val="5236"/>
            <a:lumOff val="-960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5384" tIns="53340" rIns="53340" bIns="5334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it-IT" sz="2100" kern="1200" dirty="0" err="1">
              <a:solidFill>
                <a:schemeClr val="bg1"/>
              </a:solidFill>
              <a:latin typeface="Arial" panose="020B0604020202020204" pitchFamily="34" charset="0"/>
            </a:rPr>
            <a:t>Linearizazzione</a:t>
          </a:r>
          <a:r>
            <a:rPr lang="it-IT" altLang="it-IT" sz="2100" kern="1200" dirty="0">
              <a:solidFill>
                <a:schemeClr val="bg1"/>
              </a:solidFill>
              <a:latin typeface="Arial" panose="020B0604020202020204" pitchFamily="34" charset="0"/>
            </a:rPr>
            <a:t> operata dalla controreazione</a:t>
          </a:r>
        </a:p>
      </dsp:txBody>
      <dsp:txXfrm>
        <a:off x="389837" y="4084885"/>
        <a:ext cx="7721418" cy="510719"/>
      </dsp:txXfrm>
    </dsp:sp>
    <dsp:sp modelId="{0D1FD864-8988-464C-9F12-0C23949A8C29}">
      <dsp:nvSpPr>
        <dsp:cNvPr id="0" name=""/>
        <dsp:cNvSpPr/>
      </dsp:nvSpPr>
      <dsp:spPr>
        <a:xfrm>
          <a:off x="70637" y="4021045"/>
          <a:ext cx="638399" cy="63839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9067203"/>
              <a:satOff val="5236"/>
              <a:lumOff val="-960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7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588" y="76200"/>
            <a:ext cx="295275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76200"/>
            <a:ext cx="29638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6988" y="801688"/>
            <a:ext cx="6924676" cy="389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325" y="4775200"/>
            <a:ext cx="521335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0638" y="9101138"/>
            <a:ext cx="2974976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9101138"/>
            <a:ext cx="2928937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1027C7-758A-4B4C-8D16-4346B43339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137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6988" y="801688"/>
            <a:ext cx="6924676" cy="3895725"/>
          </a:xfrm>
          <a:ln/>
        </p:spPr>
      </p:sp>
      <p:sp>
        <p:nvSpPr>
          <p:cNvPr id="6146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it-IT" altLang="en-US">
              <a:latin typeface="Times New Roman" charset="0"/>
            </a:endParaRPr>
          </a:p>
        </p:txBody>
      </p:sp>
      <p:sp>
        <p:nvSpPr>
          <p:cNvPr id="6147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868D66BE-A4A3-FA4B-B4FC-4EA3DA541421}" type="slidenum">
              <a:rPr lang="en-US" altLang="en-US">
                <a:latin typeface="Arial" charset="0"/>
              </a:rPr>
              <a:pPr/>
              <a:t>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0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0099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sp>
        <p:nvSpPr>
          <p:cNvPr id="13" name="Text Box 20"/>
          <p:cNvSpPr txBox="1">
            <a:spLocks noChangeArrowheads="1"/>
          </p:cNvSpPr>
          <p:nvPr userDrawn="1"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Fondamenti di Automatica</a:t>
            </a:r>
            <a:endParaRPr lang="en-GB" alt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" name="Image" r:id="rId3" imgW="9752381" imgH="1015515" progId="Photoshop.Image.7">
                  <p:embed/>
                </p:oleObj>
              </mc:Choice>
              <mc:Fallback>
                <p:oleObj name="Image" r:id="rId3" imgW="9752381" imgH="101551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2130426"/>
            <a:ext cx="103632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448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Verdana" pitchFamily="34" charset="0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5CDBC581-D21A-5A41-BB5D-AE4CC5A1A61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96020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Linearizzazione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61615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78115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530462" y="414339"/>
            <a:ext cx="1100622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1" y="414339"/>
            <a:ext cx="80645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089781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672966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44026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89634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99597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922634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5263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394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689318"/>
            <a:ext cx="4011084" cy="7457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236339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984733"/>
            <a:ext cx="7315200" cy="38260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6157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99068" y="414339"/>
            <a:ext cx="10632017" cy="515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en-US"/>
              <a:t>Tit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>
                <a:solidFill>
                  <a:schemeClr val="bg1"/>
                </a:solidFill>
              </a:rPr>
              <a:t>Robotica Autonoma &amp; Fusione Sensoriale</a:t>
            </a:r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1031" name="Rectangle 18"/>
          <p:cNvSpPr>
            <a:spLocks noChangeArrowheads="1"/>
          </p:cNvSpPr>
          <p:nvPr userDrawn="1"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34" name="Group 21"/>
          <p:cNvGrpSpPr>
            <a:grpSpLocks/>
          </p:cNvGrpSpPr>
          <p:nvPr userDrawn="1"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037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038" name="Rectangle 23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graphicFrame>
        <p:nvGraphicFramePr>
          <p:cNvPr id="1035" name="Object 24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Image" r:id="rId14" imgW="9752381" imgH="1015515" progId="Photoshop.Image.7">
                  <p:embed/>
                </p:oleObj>
              </mc:Choice>
              <mc:Fallback>
                <p:oleObj name="Image" r:id="rId14" imgW="9752381" imgH="1015515" progId="Photoshop.Image.7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3296020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Linearizzazione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+mj-ea"/>
          <a:cs typeface="+mj-cs"/>
        </a:defRPr>
      </a:lvl1pPr>
      <a:lvl2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2pPr>
      <a:lvl3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3pPr>
      <a:lvl4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4pPr>
      <a:lvl5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5pPr>
      <a:lvl6pPr marL="4572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6pPr>
      <a:lvl7pPr marL="9144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7pPr>
      <a:lvl8pPr marL="13716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8pPr>
      <a:lvl9pPr marL="18288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24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>
          <a:solidFill>
            <a:srgbClr val="B82C00"/>
          </a:solidFill>
          <a:latin typeface="+mn-lt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600">
          <a:solidFill>
            <a:schemeClr val="tx1"/>
          </a:solidFill>
          <a:latin typeface="+mn-lt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emf"/><Relationship Id="rId9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0.png"/><Relationship Id="rId4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.emf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20.png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8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9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2.e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8.emf"/><Relationship Id="rId19" Type="http://schemas.openxmlformats.org/officeDocument/2006/relationships/image" Target="../media/image8.png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8.png"/><Relationship Id="rId4" Type="http://schemas.openxmlformats.org/officeDocument/2006/relationships/image" Target="../media/image35.emf"/><Relationship Id="rId9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65037" y="5264514"/>
            <a:ext cx="7717162" cy="515206"/>
          </a:xfrm>
        </p:spPr>
        <p:txBody>
          <a:bodyPr/>
          <a:lstStyle/>
          <a:p>
            <a:pPr algn="ctr"/>
            <a:r>
              <a:rPr lang="it-IT" altLang="en-US" dirty="0"/>
              <a:t>Linearizzazione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35BFD799-C873-3B4C-A616-0669A3134A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5707" y="411843"/>
            <a:ext cx="6210300" cy="46990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9" name="Group 3">
            <a:extLst>
              <a:ext uri="{FF2B5EF4-FFF2-40B4-BE49-F238E27FC236}">
                <a16:creationId xmlns:a16="http://schemas.microsoft.com/office/drawing/2014/main" id="{42243975-9263-424A-89E8-EA8B5AA7A375}"/>
              </a:ext>
            </a:extLst>
          </p:cNvPr>
          <p:cNvGrpSpPr>
            <a:grpSpLocks/>
          </p:cNvGrpSpPr>
          <p:nvPr/>
        </p:nvGrpSpPr>
        <p:grpSpPr bwMode="auto">
          <a:xfrm>
            <a:off x="7788771" y="1323976"/>
            <a:ext cx="2015631" cy="2694587"/>
            <a:chOff x="2417" y="556"/>
            <a:chExt cx="1563" cy="2089"/>
          </a:xfrm>
        </p:grpSpPr>
        <p:sp>
          <p:nvSpPr>
            <p:cNvPr id="23556" name="Oval 4">
              <a:extLst>
                <a:ext uri="{FF2B5EF4-FFF2-40B4-BE49-F238E27FC236}">
                  <a16:creationId xmlns:a16="http://schemas.microsoft.com/office/drawing/2014/main" id="{0147B4EC-0073-064E-ACAD-DB58530D0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3" y="688"/>
              <a:ext cx="130" cy="13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3557" name="Line 5">
              <a:extLst>
                <a:ext uri="{FF2B5EF4-FFF2-40B4-BE49-F238E27FC236}">
                  <a16:creationId xmlns:a16="http://schemas.microsoft.com/office/drawing/2014/main" id="{4E334090-9D89-E94A-B5C6-2D59E2EA89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58" y="796"/>
              <a:ext cx="652" cy="14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3558" name="Line 6">
              <a:extLst>
                <a:ext uri="{FF2B5EF4-FFF2-40B4-BE49-F238E27FC236}">
                  <a16:creationId xmlns:a16="http://schemas.microsoft.com/office/drawing/2014/main" id="{AAF37F7C-5D81-3549-A61C-868902E4C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0" y="556"/>
              <a:ext cx="0" cy="1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3559" name="Freeform 7">
              <a:extLst>
                <a:ext uri="{FF2B5EF4-FFF2-40B4-BE49-F238E27FC236}">
                  <a16:creationId xmlns:a16="http://schemas.microsoft.com/office/drawing/2014/main" id="{CF164652-6F05-DA4E-8FA6-4D84184A81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4" y="2259"/>
              <a:ext cx="193" cy="289"/>
            </a:xfrm>
            <a:custGeom>
              <a:avLst/>
              <a:gdLst>
                <a:gd name="T0" fmla="*/ 48 w 193"/>
                <a:gd name="T1" fmla="*/ 96 h 289"/>
                <a:gd name="T2" fmla="*/ 96 w 193"/>
                <a:gd name="T3" fmla="*/ 0 h 289"/>
                <a:gd name="T4" fmla="*/ 192 w 193"/>
                <a:gd name="T5" fmla="*/ 192 h 289"/>
                <a:gd name="T6" fmla="*/ 144 w 193"/>
                <a:gd name="T7" fmla="*/ 192 h 289"/>
                <a:gd name="T8" fmla="*/ 144 w 193"/>
                <a:gd name="T9" fmla="*/ 288 h 289"/>
                <a:gd name="T10" fmla="*/ 48 w 193"/>
                <a:gd name="T11" fmla="*/ 288 h 289"/>
                <a:gd name="T12" fmla="*/ 48 w 193"/>
                <a:gd name="T13" fmla="*/ 192 h 289"/>
                <a:gd name="T14" fmla="*/ 0 w 193"/>
                <a:gd name="T15" fmla="*/ 192 h 289"/>
                <a:gd name="T16" fmla="*/ 96 w 193"/>
                <a:gd name="T17" fmla="*/ 0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3" h="289">
                  <a:moveTo>
                    <a:pt x="48" y="96"/>
                  </a:moveTo>
                  <a:lnTo>
                    <a:pt x="96" y="0"/>
                  </a:lnTo>
                  <a:lnTo>
                    <a:pt x="192" y="192"/>
                  </a:lnTo>
                  <a:lnTo>
                    <a:pt x="144" y="192"/>
                  </a:lnTo>
                  <a:lnTo>
                    <a:pt x="144" y="288"/>
                  </a:lnTo>
                  <a:lnTo>
                    <a:pt x="48" y="288"/>
                  </a:lnTo>
                  <a:lnTo>
                    <a:pt x="48" y="192"/>
                  </a:lnTo>
                  <a:lnTo>
                    <a:pt x="0" y="192"/>
                  </a:lnTo>
                  <a:lnTo>
                    <a:pt x="96" y="0"/>
                  </a:lnTo>
                </a:path>
              </a:pathLst>
            </a:custGeom>
            <a:solidFill>
              <a:schemeClr val="bg1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3560" name="Oval 8">
              <a:extLst>
                <a:ext uri="{FF2B5EF4-FFF2-40B4-BE49-F238E27FC236}">
                  <a16:creationId xmlns:a16="http://schemas.microsoft.com/office/drawing/2014/main" id="{76D9D01D-1014-114F-8299-024DE45D23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9" y="2194"/>
              <a:ext cx="86" cy="8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3561" name="Rectangle 9">
              <a:extLst>
                <a:ext uri="{FF2B5EF4-FFF2-40B4-BE49-F238E27FC236}">
                  <a16:creationId xmlns:a16="http://schemas.microsoft.com/office/drawing/2014/main" id="{5F6B37E4-F53D-9E46-B006-E418641355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9" y="609"/>
              <a:ext cx="28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/>
                <a:t>M</a:t>
              </a:r>
            </a:p>
          </p:txBody>
        </p:sp>
        <p:sp>
          <p:nvSpPr>
            <p:cNvPr id="23562" name="Line 10">
              <a:extLst>
                <a:ext uri="{FF2B5EF4-FFF2-40B4-BE49-F238E27FC236}">
                  <a16:creationId xmlns:a16="http://schemas.microsoft.com/office/drawing/2014/main" id="{46511489-B775-ED4C-BDE2-84E891A286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760"/>
              <a:ext cx="0" cy="8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3563" name="Rectangle 11">
              <a:extLst>
                <a:ext uri="{FF2B5EF4-FFF2-40B4-BE49-F238E27FC236}">
                  <a16:creationId xmlns:a16="http://schemas.microsoft.com/office/drawing/2014/main" id="{04F1BB89-356B-E540-85BB-A06D0B6E9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7" y="1131"/>
              <a:ext cx="40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/>
                <a:t>Mg</a:t>
              </a:r>
            </a:p>
          </p:txBody>
        </p:sp>
        <p:sp>
          <p:nvSpPr>
            <p:cNvPr id="23564" name="Rectangle 12">
              <a:extLst>
                <a:ext uri="{FF2B5EF4-FFF2-40B4-BE49-F238E27FC236}">
                  <a16:creationId xmlns:a16="http://schemas.microsoft.com/office/drawing/2014/main" id="{02B89EE4-822E-644D-B0CA-0309B88C8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1250"/>
              <a:ext cx="283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>
                  <a:latin typeface="Symbol" pitchFamily="2" charset="2"/>
                </a:rPr>
                <a:t>q</a:t>
              </a:r>
            </a:p>
          </p:txBody>
        </p:sp>
        <p:sp>
          <p:nvSpPr>
            <p:cNvPr id="23565" name="Rectangle 13">
              <a:extLst>
                <a:ext uri="{FF2B5EF4-FFF2-40B4-BE49-F238E27FC236}">
                  <a16:creationId xmlns:a16="http://schemas.microsoft.com/office/drawing/2014/main" id="{8798CD3F-6FB8-2044-B68C-59D85220A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2" y="1495"/>
              <a:ext cx="2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/>
                <a:t>L</a:t>
              </a:r>
            </a:p>
          </p:txBody>
        </p:sp>
        <p:sp>
          <p:nvSpPr>
            <p:cNvPr id="23566" name="Rectangle 14">
              <a:extLst>
                <a:ext uri="{FF2B5EF4-FFF2-40B4-BE49-F238E27FC236}">
                  <a16:creationId xmlns:a16="http://schemas.microsoft.com/office/drawing/2014/main" id="{6932DEC2-A546-A846-9868-8CD98A31D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6" y="2089"/>
              <a:ext cx="26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/>
                <a:t>D</a:t>
              </a:r>
            </a:p>
          </p:txBody>
        </p:sp>
        <p:sp>
          <p:nvSpPr>
            <p:cNvPr id="23567" name="Rectangle 15">
              <a:extLst>
                <a:ext uri="{FF2B5EF4-FFF2-40B4-BE49-F238E27FC236}">
                  <a16:creationId xmlns:a16="http://schemas.microsoft.com/office/drawing/2014/main" id="{FB75261E-B92C-DC4D-808A-682718154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4" y="2199"/>
              <a:ext cx="366" cy="4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/>
                <a:t>C</a:t>
              </a:r>
              <a:r>
                <a:rPr lang="it-IT" altLang="it-IT" sz="1950" baseline="-25000"/>
                <a:t>m</a:t>
              </a:r>
            </a:p>
          </p:txBody>
        </p:sp>
        <p:sp>
          <p:nvSpPr>
            <p:cNvPr id="23568" name="Freeform 16">
              <a:extLst>
                <a:ext uri="{FF2B5EF4-FFF2-40B4-BE49-F238E27FC236}">
                  <a16:creationId xmlns:a16="http://schemas.microsoft.com/office/drawing/2014/main" id="{E0A15C94-3FC5-8840-84EC-CF0978740B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6" y="1477"/>
              <a:ext cx="292" cy="112"/>
            </a:xfrm>
            <a:custGeom>
              <a:avLst/>
              <a:gdLst>
                <a:gd name="T0" fmla="*/ 289 w 290"/>
                <a:gd name="T1" fmla="*/ 21 h 113"/>
                <a:gd name="T2" fmla="*/ 284 w 290"/>
                <a:gd name="T3" fmla="*/ 15 h 113"/>
                <a:gd name="T4" fmla="*/ 278 w 290"/>
                <a:gd name="T5" fmla="*/ 10 h 113"/>
                <a:gd name="T6" fmla="*/ 251 w 290"/>
                <a:gd name="T7" fmla="*/ 3 h 113"/>
                <a:gd name="T8" fmla="*/ 218 w 290"/>
                <a:gd name="T9" fmla="*/ 0 h 113"/>
                <a:gd name="T10" fmla="*/ 185 w 290"/>
                <a:gd name="T11" fmla="*/ 3 h 113"/>
                <a:gd name="T12" fmla="*/ 136 w 290"/>
                <a:gd name="T13" fmla="*/ 13 h 113"/>
                <a:gd name="T14" fmla="*/ 109 w 290"/>
                <a:gd name="T15" fmla="*/ 21 h 113"/>
                <a:gd name="T16" fmla="*/ 87 w 290"/>
                <a:gd name="T17" fmla="*/ 33 h 113"/>
                <a:gd name="T18" fmla="*/ 60 w 290"/>
                <a:gd name="T19" fmla="*/ 46 h 113"/>
                <a:gd name="T20" fmla="*/ 38 w 290"/>
                <a:gd name="T21" fmla="*/ 64 h 113"/>
                <a:gd name="T22" fmla="*/ 17 w 290"/>
                <a:gd name="T23" fmla="*/ 84 h 113"/>
                <a:gd name="T24" fmla="*/ 0 w 290"/>
                <a:gd name="T25" fmla="*/ 112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0" h="113">
                  <a:moveTo>
                    <a:pt x="289" y="21"/>
                  </a:moveTo>
                  <a:lnTo>
                    <a:pt x="284" y="15"/>
                  </a:lnTo>
                  <a:lnTo>
                    <a:pt x="278" y="10"/>
                  </a:lnTo>
                  <a:lnTo>
                    <a:pt x="251" y="3"/>
                  </a:lnTo>
                  <a:lnTo>
                    <a:pt x="218" y="0"/>
                  </a:lnTo>
                  <a:lnTo>
                    <a:pt x="185" y="3"/>
                  </a:lnTo>
                  <a:lnTo>
                    <a:pt x="136" y="13"/>
                  </a:lnTo>
                  <a:lnTo>
                    <a:pt x="109" y="21"/>
                  </a:lnTo>
                  <a:lnTo>
                    <a:pt x="87" y="33"/>
                  </a:lnTo>
                  <a:lnTo>
                    <a:pt x="60" y="46"/>
                  </a:lnTo>
                  <a:lnTo>
                    <a:pt x="38" y="64"/>
                  </a:lnTo>
                  <a:lnTo>
                    <a:pt x="17" y="84"/>
                  </a:lnTo>
                  <a:lnTo>
                    <a:pt x="0" y="112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3569" name="Freeform 17">
              <a:extLst>
                <a:ext uri="{FF2B5EF4-FFF2-40B4-BE49-F238E27FC236}">
                  <a16:creationId xmlns:a16="http://schemas.microsoft.com/office/drawing/2014/main" id="{062BD549-F6A7-4A41-92A1-EC893E2694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1" y="1459"/>
              <a:ext cx="295" cy="112"/>
            </a:xfrm>
            <a:custGeom>
              <a:avLst/>
              <a:gdLst>
                <a:gd name="T0" fmla="*/ 294 w 295"/>
                <a:gd name="T1" fmla="*/ 21 h 112"/>
                <a:gd name="T2" fmla="*/ 289 w 295"/>
                <a:gd name="T3" fmla="*/ 16 h 112"/>
                <a:gd name="T4" fmla="*/ 283 w 295"/>
                <a:gd name="T5" fmla="*/ 11 h 112"/>
                <a:gd name="T6" fmla="*/ 256 w 295"/>
                <a:gd name="T7" fmla="*/ 3 h 112"/>
                <a:gd name="T8" fmla="*/ 218 w 295"/>
                <a:gd name="T9" fmla="*/ 0 h 112"/>
                <a:gd name="T10" fmla="*/ 185 w 295"/>
                <a:gd name="T11" fmla="*/ 3 h 112"/>
                <a:gd name="T12" fmla="*/ 163 w 295"/>
                <a:gd name="T13" fmla="*/ 8 h 112"/>
                <a:gd name="T14" fmla="*/ 136 w 295"/>
                <a:gd name="T15" fmla="*/ 13 h 112"/>
                <a:gd name="T16" fmla="*/ 114 w 295"/>
                <a:gd name="T17" fmla="*/ 21 h 112"/>
                <a:gd name="T18" fmla="*/ 87 w 295"/>
                <a:gd name="T19" fmla="*/ 33 h 112"/>
                <a:gd name="T20" fmla="*/ 60 w 295"/>
                <a:gd name="T21" fmla="*/ 46 h 112"/>
                <a:gd name="T22" fmla="*/ 38 w 295"/>
                <a:gd name="T23" fmla="*/ 63 h 112"/>
                <a:gd name="T24" fmla="*/ 16 w 295"/>
                <a:gd name="T25" fmla="*/ 83 h 112"/>
                <a:gd name="T26" fmla="*/ 0 w 295"/>
                <a:gd name="T27" fmla="*/ 111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112">
                  <a:moveTo>
                    <a:pt x="294" y="21"/>
                  </a:moveTo>
                  <a:lnTo>
                    <a:pt x="289" y="16"/>
                  </a:lnTo>
                  <a:lnTo>
                    <a:pt x="283" y="11"/>
                  </a:lnTo>
                  <a:lnTo>
                    <a:pt x="256" y="3"/>
                  </a:lnTo>
                  <a:lnTo>
                    <a:pt x="218" y="0"/>
                  </a:lnTo>
                  <a:lnTo>
                    <a:pt x="185" y="3"/>
                  </a:lnTo>
                  <a:lnTo>
                    <a:pt x="163" y="8"/>
                  </a:lnTo>
                  <a:lnTo>
                    <a:pt x="136" y="13"/>
                  </a:lnTo>
                  <a:lnTo>
                    <a:pt x="114" y="21"/>
                  </a:lnTo>
                  <a:lnTo>
                    <a:pt x="87" y="33"/>
                  </a:lnTo>
                  <a:lnTo>
                    <a:pt x="60" y="46"/>
                  </a:lnTo>
                  <a:lnTo>
                    <a:pt x="38" y="63"/>
                  </a:lnTo>
                  <a:lnTo>
                    <a:pt x="16" y="83"/>
                  </a:lnTo>
                  <a:lnTo>
                    <a:pt x="0" y="111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GB" sz="1950"/>
            </a:p>
          </p:txBody>
        </p:sp>
      </p:grpSp>
      <p:graphicFrame>
        <p:nvGraphicFramePr>
          <p:cNvPr id="12290" name="Object 18">
            <a:extLst>
              <a:ext uri="{FF2B5EF4-FFF2-40B4-BE49-F238E27FC236}">
                <a16:creationId xmlns:a16="http://schemas.microsoft.com/office/drawing/2014/main" id="{427FAE6B-432C-114B-A1D3-7D9C48144991}"/>
              </a:ext>
            </a:extLst>
          </p:cNvPr>
          <p:cNvGraphicFramePr>
            <a:graphicFrameLocks/>
          </p:cNvGraphicFramePr>
          <p:nvPr/>
        </p:nvGraphicFramePr>
        <p:xfrm>
          <a:off x="7581901" y="2933701"/>
          <a:ext cx="27146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" r:id="rId3" imgW="8191500" imgH="4978400" progId="Equation">
                  <p:embed/>
                </p:oleObj>
              </mc:Choice>
              <mc:Fallback>
                <p:oleObj r:id="rId3" imgW="8191500" imgH="4978400" progId="Equation">
                  <p:embed/>
                  <p:pic>
                    <p:nvPicPr>
                      <p:cNvPr id="12290" name="Object 18">
                        <a:extLst>
                          <a:ext uri="{FF2B5EF4-FFF2-40B4-BE49-F238E27FC236}">
                            <a16:creationId xmlns:a16="http://schemas.microsoft.com/office/drawing/2014/main" id="{427FAE6B-432C-114B-A1D3-7D9C4814499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1" y="2933701"/>
                        <a:ext cx="271463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1" name="Group 19">
            <a:extLst>
              <a:ext uri="{FF2B5EF4-FFF2-40B4-BE49-F238E27FC236}">
                <a16:creationId xmlns:a16="http://schemas.microsoft.com/office/drawing/2014/main" id="{0791B0A7-0D05-A04A-B4AA-202419BA1840}"/>
              </a:ext>
            </a:extLst>
          </p:cNvPr>
          <p:cNvGrpSpPr>
            <a:grpSpLocks/>
          </p:cNvGrpSpPr>
          <p:nvPr/>
        </p:nvGrpSpPr>
        <p:grpSpPr bwMode="auto">
          <a:xfrm>
            <a:off x="4518109" y="2463800"/>
            <a:ext cx="2260438" cy="996950"/>
            <a:chOff x="1605" y="2464"/>
            <a:chExt cx="1752" cy="772"/>
          </a:xfrm>
        </p:grpSpPr>
        <p:sp>
          <p:nvSpPr>
            <p:cNvPr id="23572" name="Rectangle 20">
              <a:extLst>
                <a:ext uri="{FF2B5EF4-FFF2-40B4-BE49-F238E27FC236}">
                  <a16:creationId xmlns:a16="http://schemas.microsoft.com/office/drawing/2014/main" id="{3C571927-4702-1442-AE45-DAE7B81CFA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" y="2464"/>
              <a:ext cx="157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>
                  <a:solidFill>
                    <a:schemeClr val="accent2"/>
                  </a:solidFill>
                </a:rPr>
                <a:t>(anello aperto)</a:t>
              </a:r>
            </a:p>
          </p:txBody>
        </p:sp>
        <p:sp>
          <p:nvSpPr>
            <p:cNvPr id="23573" name="Rectangle 21">
              <a:extLst>
                <a:ext uri="{FF2B5EF4-FFF2-40B4-BE49-F238E27FC236}">
                  <a16:creationId xmlns:a16="http://schemas.microsoft.com/office/drawing/2014/main" id="{003168C9-C873-5D4D-8B00-0AE5FBFF9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5" y="2945"/>
              <a:ext cx="93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>
                  <a:solidFill>
                    <a:schemeClr val="accent2"/>
                  </a:solidFill>
                </a:rPr>
                <a:t>instabile</a:t>
              </a:r>
            </a:p>
          </p:txBody>
        </p:sp>
      </p:grpSp>
      <p:sp>
        <p:nvSpPr>
          <p:cNvPr id="23574" name="Freeform 22">
            <a:extLst>
              <a:ext uri="{FF2B5EF4-FFF2-40B4-BE49-F238E27FC236}">
                <a16:creationId xmlns:a16="http://schemas.microsoft.com/office/drawing/2014/main" id="{4990F4CC-7ED2-3046-AE38-C4BA95C66697}"/>
              </a:ext>
            </a:extLst>
          </p:cNvPr>
          <p:cNvSpPr>
            <a:spLocks/>
          </p:cNvSpPr>
          <p:nvPr/>
        </p:nvSpPr>
        <p:spPr bwMode="auto">
          <a:xfrm>
            <a:off x="4106864" y="2970214"/>
            <a:ext cx="446087" cy="357187"/>
          </a:xfrm>
          <a:custGeom>
            <a:avLst/>
            <a:gdLst>
              <a:gd name="T0" fmla="*/ 346 w 346"/>
              <a:gd name="T1" fmla="*/ 277 h 277"/>
              <a:gd name="T2" fmla="*/ 0 w 346"/>
              <a:gd name="T3" fmla="*/ 277 h 277"/>
              <a:gd name="T4" fmla="*/ 226 w 346"/>
              <a:gd name="T5" fmla="*/ 0 h 2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6" h="277">
                <a:moveTo>
                  <a:pt x="346" y="277"/>
                </a:moveTo>
                <a:lnTo>
                  <a:pt x="0" y="277"/>
                </a:lnTo>
                <a:lnTo>
                  <a:pt x="226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med"/>
          </a:ln>
          <a:effectLst/>
        </p:spPr>
        <p:txBody>
          <a:bodyPr/>
          <a:lstStyle/>
          <a:p>
            <a:pPr algn="ctr">
              <a:defRPr/>
            </a:pPr>
            <a:endParaRPr lang="en-GB" sz="1950"/>
          </a:p>
        </p:txBody>
      </p:sp>
      <p:sp>
        <p:nvSpPr>
          <p:cNvPr id="23575" name="Rectangle 23">
            <a:extLst>
              <a:ext uri="{FF2B5EF4-FFF2-40B4-BE49-F238E27FC236}">
                <a16:creationId xmlns:a16="http://schemas.microsoft.com/office/drawing/2014/main" id="{87545CB0-B716-C247-B603-6402B0A9F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9690" y="3849995"/>
            <a:ext cx="3528611" cy="3756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74811" tIns="37406" rIns="74811" bIns="37406" anchor="ctr">
            <a:spAutoFit/>
          </a:bodyPr>
          <a:lstStyle/>
          <a:p>
            <a:pPr algn="ctr" eaLnBrk="1" hangingPunct="1">
              <a:defRPr/>
            </a:pPr>
            <a:r>
              <a:rPr lang="it-IT" altLang="it-IT" sz="1950">
                <a:solidFill>
                  <a:schemeClr val="accent1"/>
                </a:solidFill>
              </a:rPr>
              <a:t>Introduciamo un controllo:</a:t>
            </a:r>
          </a:p>
        </p:txBody>
      </p:sp>
      <p:sp>
        <p:nvSpPr>
          <p:cNvPr id="23576" name="Rectangle 24">
            <a:extLst>
              <a:ext uri="{FF2B5EF4-FFF2-40B4-BE49-F238E27FC236}">
                <a16:creationId xmlns:a16="http://schemas.microsoft.com/office/drawing/2014/main" id="{4E98673D-870C-9E43-A5ED-55B09233D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113" y="4945064"/>
            <a:ext cx="1503362" cy="3254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74811" tIns="37406" rIns="74811" bIns="37406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it-IT" altLang="it-IT" sz="1625">
                <a:solidFill>
                  <a:schemeClr val="accent2"/>
                </a:solidFill>
              </a:rPr>
              <a:t>(anello chiuso)</a:t>
            </a:r>
          </a:p>
        </p:txBody>
      </p:sp>
      <p:sp>
        <p:nvSpPr>
          <p:cNvPr id="23577" name="Rectangle 25">
            <a:extLst>
              <a:ext uri="{FF2B5EF4-FFF2-40B4-BE49-F238E27FC236}">
                <a16:creationId xmlns:a16="http://schemas.microsoft.com/office/drawing/2014/main" id="{1EE63191-700F-0440-AB4C-E8019E313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803" y="5559426"/>
            <a:ext cx="3919744" cy="3756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74811" tIns="37406" rIns="74811" bIns="37406">
            <a:spAutoFit/>
          </a:bodyPr>
          <a:lstStyle/>
          <a:p>
            <a:pPr algn="ctr" eaLnBrk="1" hangingPunct="1">
              <a:defRPr/>
            </a:pPr>
            <a:r>
              <a:rPr lang="it-IT" altLang="it-IT" sz="1950">
                <a:solidFill>
                  <a:schemeClr val="accent2"/>
                </a:solidFill>
              </a:rPr>
              <a:t>se K&gt;MgL  il sistema è stabile</a:t>
            </a:r>
          </a:p>
        </p:txBody>
      </p:sp>
      <p:graphicFrame>
        <p:nvGraphicFramePr>
          <p:cNvPr id="12296" name="Object 26">
            <a:extLst>
              <a:ext uri="{FF2B5EF4-FFF2-40B4-BE49-F238E27FC236}">
                <a16:creationId xmlns:a16="http://schemas.microsoft.com/office/drawing/2014/main" id="{861D963B-953C-7E4B-B928-9E74A9161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8738" y="1323975"/>
          <a:ext cx="28686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MathType Equation" r:id="rId5" imgW="81330800" imgH="9067800" progId="Equation">
                  <p:embed/>
                </p:oleObj>
              </mc:Choice>
              <mc:Fallback>
                <p:oleObj name="MathType Equation" r:id="rId5" imgW="81330800" imgH="9067800" progId="Equation">
                  <p:embed/>
                  <p:pic>
                    <p:nvPicPr>
                      <p:cNvPr id="12296" name="Object 26">
                        <a:extLst>
                          <a:ext uri="{FF2B5EF4-FFF2-40B4-BE49-F238E27FC236}">
                            <a16:creationId xmlns:a16="http://schemas.microsoft.com/office/drawing/2014/main" id="{861D963B-953C-7E4B-B928-9E74A9161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323975"/>
                        <a:ext cx="286861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27">
            <a:extLst>
              <a:ext uri="{FF2B5EF4-FFF2-40B4-BE49-F238E27FC236}">
                <a16:creationId xmlns:a16="http://schemas.microsoft.com/office/drawing/2014/main" id="{16EB3F9D-A65B-A243-BDA4-6728F0F94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1" y="1860551"/>
          <a:ext cx="3292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7" imgW="93332300" imgH="11112500" progId="Equation.DSMT4">
                  <p:embed/>
                </p:oleObj>
              </mc:Choice>
              <mc:Fallback>
                <p:oleObj name="Equation" r:id="rId7" imgW="93332300" imgH="11112500" progId="Equation.DSMT4">
                  <p:embed/>
                  <p:pic>
                    <p:nvPicPr>
                      <p:cNvPr id="12297" name="Object 27">
                        <a:extLst>
                          <a:ext uri="{FF2B5EF4-FFF2-40B4-BE49-F238E27FC236}">
                            <a16:creationId xmlns:a16="http://schemas.microsoft.com/office/drawing/2014/main" id="{16EB3F9D-A65B-A243-BDA4-6728F0F94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1" y="1860551"/>
                        <a:ext cx="32924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28">
            <a:extLst>
              <a:ext uri="{FF2B5EF4-FFF2-40B4-BE49-F238E27FC236}">
                <a16:creationId xmlns:a16="http://schemas.microsoft.com/office/drawing/2014/main" id="{389CB8E2-B3F0-9342-A342-AFB17B57E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9" y="2438400"/>
          <a:ext cx="24971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MathType Equation" r:id="rId9" imgW="70802500" imgH="16090900" progId="Equation">
                  <p:embed/>
                </p:oleObj>
              </mc:Choice>
              <mc:Fallback>
                <p:oleObj name="MathType Equation" r:id="rId9" imgW="70802500" imgH="16090900" progId="Equation">
                  <p:embed/>
                  <p:pic>
                    <p:nvPicPr>
                      <p:cNvPr id="12298" name="Object 28">
                        <a:extLst>
                          <a:ext uri="{FF2B5EF4-FFF2-40B4-BE49-F238E27FC236}">
                            <a16:creationId xmlns:a16="http://schemas.microsoft.com/office/drawing/2014/main" id="{389CB8E2-B3F0-9342-A342-AFB17B57E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2438400"/>
                        <a:ext cx="24971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29">
            <a:extLst>
              <a:ext uri="{FF2B5EF4-FFF2-40B4-BE49-F238E27FC236}">
                <a16:creationId xmlns:a16="http://schemas.microsoft.com/office/drawing/2014/main" id="{D2D8FA34-6E21-304C-9B47-8DA6078AC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7325" y="3898900"/>
          <a:ext cx="29416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11" imgW="83388200" imgH="9067800" progId="Equation">
                  <p:embed/>
                </p:oleObj>
              </mc:Choice>
              <mc:Fallback>
                <p:oleObj name="Equation" r:id="rId11" imgW="83388200" imgH="9067800" progId="Equation">
                  <p:embed/>
                  <p:pic>
                    <p:nvPicPr>
                      <p:cNvPr id="12299" name="Object 29">
                        <a:extLst>
                          <a:ext uri="{FF2B5EF4-FFF2-40B4-BE49-F238E27FC236}">
                            <a16:creationId xmlns:a16="http://schemas.microsoft.com/office/drawing/2014/main" id="{D2D8FA34-6E21-304C-9B47-8DA6078AC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3898900"/>
                        <a:ext cx="29416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30">
            <a:extLst>
              <a:ext uri="{FF2B5EF4-FFF2-40B4-BE49-F238E27FC236}">
                <a16:creationId xmlns:a16="http://schemas.microsoft.com/office/drawing/2014/main" id="{86159BFE-8796-2C4A-8CA5-2E0BEAA2D2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4383089"/>
          <a:ext cx="37353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MathType Equation" r:id="rId13" imgW="105905300" imgH="11112500" progId="Equation">
                  <p:embed/>
                </p:oleObj>
              </mc:Choice>
              <mc:Fallback>
                <p:oleObj name="MathType Equation" r:id="rId13" imgW="105905300" imgH="11112500" progId="Equation">
                  <p:embed/>
                  <p:pic>
                    <p:nvPicPr>
                      <p:cNvPr id="12300" name="Object 30">
                        <a:extLst>
                          <a:ext uri="{FF2B5EF4-FFF2-40B4-BE49-F238E27FC236}">
                            <a16:creationId xmlns:a16="http://schemas.microsoft.com/office/drawing/2014/main" id="{86159BFE-8796-2C4A-8CA5-2E0BEAA2D2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383089"/>
                        <a:ext cx="37353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31">
            <a:extLst>
              <a:ext uri="{FF2B5EF4-FFF2-40B4-BE49-F238E27FC236}">
                <a16:creationId xmlns:a16="http://schemas.microsoft.com/office/drawing/2014/main" id="{9521FE22-FBDE-9349-A794-9C4C81F5A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4889500"/>
          <a:ext cx="38290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MathType Equation" r:id="rId15" imgW="108546900" imgH="16675100" progId="Equation">
                  <p:embed/>
                </p:oleObj>
              </mc:Choice>
              <mc:Fallback>
                <p:oleObj name="MathType Equation" r:id="rId15" imgW="108546900" imgH="16675100" progId="Equation">
                  <p:embed/>
                  <p:pic>
                    <p:nvPicPr>
                      <p:cNvPr id="12301" name="Object 31">
                        <a:extLst>
                          <a:ext uri="{FF2B5EF4-FFF2-40B4-BE49-F238E27FC236}">
                            <a16:creationId xmlns:a16="http://schemas.microsoft.com/office/drawing/2014/main" id="{9521FE22-FBDE-9349-A794-9C4C81F5A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889500"/>
                        <a:ext cx="38290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5" name="Text Box 33">
            <a:extLst>
              <a:ext uri="{FF2B5EF4-FFF2-40B4-BE49-F238E27FC236}">
                <a16:creationId xmlns:a16="http://schemas.microsoft.com/office/drawing/2014/main" id="{A2B418E0-5ABA-314F-B0F2-6B2803E39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2975" y="919164"/>
            <a:ext cx="147638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73125" tIns="38025" rIns="73125" bIns="38025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GB" altLang="it-IT" sz="1950"/>
          </a:p>
        </p:txBody>
      </p:sp>
      <p:sp>
        <p:nvSpPr>
          <p:cNvPr id="23586" name="Rectangle 34">
            <a:extLst>
              <a:ext uri="{FF2B5EF4-FFF2-40B4-BE49-F238E27FC236}">
                <a16:creationId xmlns:a16="http://schemas.microsoft.com/office/drawing/2014/main" id="{342743AC-8B0D-F14C-8FE2-9ACC5D901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4913" y="701676"/>
            <a:ext cx="7397750" cy="417513"/>
          </a:xfrm>
          <a:prstGeom prst="rect">
            <a:avLst/>
          </a:prstGeom>
          <a:noFill/>
          <a:ln>
            <a:noFill/>
          </a:ln>
          <a:effectLst/>
        </p:spPr>
        <p:txBody>
          <a:bodyPr lIns="51594" tIns="20638" rIns="51594" bIns="20638">
            <a:spAutoFit/>
          </a:bodyPr>
          <a:lstStyle>
            <a:lvl1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1pPr>
            <a:lvl2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2pPr>
            <a:lvl3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3pPr>
            <a:lvl4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4pPr>
            <a:lvl5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5pPr>
            <a:lvl6pPr marL="4572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6pPr>
            <a:lvl7pPr marL="9144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7pPr>
            <a:lvl8pPr marL="13716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8pPr>
            <a:lvl9pPr marL="18288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9pPr>
          </a:lstStyle>
          <a:p>
            <a:pPr>
              <a:defRPr/>
            </a:pPr>
            <a:r>
              <a:rPr lang="it-IT" altLang="it-IT" sz="2275"/>
              <a:t>Il  Pendolo Rovesciato</a:t>
            </a:r>
          </a:p>
        </p:txBody>
      </p:sp>
      <p:graphicFrame>
        <p:nvGraphicFramePr>
          <p:cNvPr id="12304" name="Object 35">
            <a:extLst>
              <a:ext uri="{FF2B5EF4-FFF2-40B4-BE49-F238E27FC236}">
                <a16:creationId xmlns:a16="http://schemas.microsoft.com/office/drawing/2014/main" id="{C459FB32-9ABC-E345-B931-1A0761A0A153}"/>
              </a:ext>
            </a:extLst>
          </p:cNvPr>
          <p:cNvGraphicFramePr>
            <a:graphicFrameLocks/>
          </p:cNvGraphicFramePr>
          <p:nvPr/>
        </p:nvGraphicFramePr>
        <p:xfrm>
          <a:off x="4486276" y="1200151"/>
          <a:ext cx="27146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r:id="rId17" imgW="8191500" imgH="4978400" progId="Equation">
                  <p:embed/>
                </p:oleObj>
              </mc:Choice>
              <mc:Fallback>
                <p:oleObj r:id="rId17" imgW="8191500" imgH="4978400" progId="Equation">
                  <p:embed/>
                  <p:pic>
                    <p:nvPicPr>
                      <p:cNvPr id="12304" name="Object 35">
                        <a:extLst>
                          <a:ext uri="{FF2B5EF4-FFF2-40B4-BE49-F238E27FC236}">
                            <a16:creationId xmlns:a16="http://schemas.microsoft.com/office/drawing/2014/main" id="{C459FB32-9ABC-E345-B931-1A0761A0A15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6" y="1200151"/>
                        <a:ext cx="271463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2234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>
            <a:extLst>
              <a:ext uri="{FF2B5EF4-FFF2-40B4-BE49-F238E27FC236}">
                <a16:creationId xmlns:a16="http://schemas.microsoft.com/office/drawing/2014/main" id="{1C2B849A-E9E3-6942-A4FE-46C3DA4AF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5275" y="1290945"/>
            <a:ext cx="1422265" cy="3756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74811" tIns="37406" rIns="74811" bIns="37406" anchor="ctr">
            <a:spAutoFit/>
          </a:bodyPr>
          <a:lstStyle/>
          <a:p>
            <a:pPr algn="ctr" eaLnBrk="1" hangingPunct="1">
              <a:defRPr/>
            </a:pPr>
            <a:r>
              <a:rPr lang="it-IT" altLang="it-IT" sz="1950" i="1"/>
              <a:t>M = L = 1</a:t>
            </a:r>
          </a:p>
        </p:txBody>
      </p:sp>
      <p:sp>
        <p:nvSpPr>
          <p:cNvPr id="24591" name="Rectangle 15">
            <a:extLst>
              <a:ext uri="{FF2B5EF4-FFF2-40B4-BE49-F238E27FC236}">
                <a16:creationId xmlns:a16="http://schemas.microsoft.com/office/drawing/2014/main" id="{7A669D06-6CEB-C245-84E5-A06434BA0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5363" y="1702107"/>
            <a:ext cx="882053" cy="3756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74811" tIns="37406" rIns="74811" bIns="37406" anchor="ctr">
            <a:spAutoFit/>
          </a:bodyPr>
          <a:lstStyle/>
          <a:p>
            <a:pPr algn="ctr" eaLnBrk="1" hangingPunct="1">
              <a:defRPr/>
            </a:pPr>
            <a:r>
              <a:rPr lang="it-IT" altLang="it-IT" sz="1950" i="1"/>
              <a:t>D = 3</a:t>
            </a:r>
          </a:p>
        </p:txBody>
      </p:sp>
      <p:sp>
        <p:nvSpPr>
          <p:cNvPr id="24592" name="Rectangle 16">
            <a:extLst>
              <a:ext uri="{FF2B5EF4-FFF2-40B4-BE49-F238E27FC236}">
                <a16:creationId xmlns:a16="http://schemas.microsoft.com/office/drawing/2014/main" id="{A725DF60-E190-594C-BE34-F43E56806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1311" y="2102157"/>
            <a:ext cx="997469" cy="3756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74811" tIns="37406" rIns="74811" bIns="37406" anchor="ctr">
            <a:spAutoFit/>
          </a:bodyPr>
          <a:lstStyle/>
          <a:p>
            <a:pPr algn="ctr" eaLnBrk="1" hangingPunct="1">
              <a:defRPr/>
            </a:pPr>
            <a:r>
              <a:rPr lang="it-IT" altLang="it-IT" sz="1950" i="1"/>
              <a:t>k &gt; 10</a:t>
            </a:r>
          </a:p>
        </p:txBody>
      </p:sp>
      <p:sp>
        <p:nvSpPr>
          <p:cNvPr id="24594" name="Rectangle 18">
            <a:extLst>
              <a:ext uri="{FF2B5EF4-FFF2-40B4-BE49-F238E27FC236}">
                <a16:creationId xmlns:a16="http://schemas.microsoft.com/office/drawing/2014/main" id="{9DE6661D-7FBC-BB47-B736-222587EBC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1725" y="3370264"/>
            <a:ext cx="3282950" cy="676275"/>
          </a:xfrm>
          <a:prstGeom prst="rect">
            <a:avLst/>
          </a:prstGeom>
          <a:noFill/>
          <a:ln>
            <a:noFill/>
          </a:ln>
          <a:effectLst/>
        </p:spPr>
        <p:txBody>
          <a:bodyPr lIns="74811" tIns="37406" rIns="74811" bIns="37406" anchor="ctr">
            <a:spAutoFit/>
          </a:bodyPr>
          <a:lstStyle/>
          <a:p>
            <a:pPr algn="ctr" eaLnBrk="1" hangingPunct="1">
              <a:defRPr/>
            </a:pPr>
            <a:r>
              <a:rPr lang="it-IT" altLang="it-IT" sz="1950">
                <a:solidFill>
                  <a:schemeClr val="accent1"/>
                </a:solidFill>
              </a:rPr>
              <a:t> Deve risultare R (orarie) = - n</a:t>
            </a:r>
            <a:r>
              <a:rPr lang="it-IT" altLang="it-IT" sz="1950" baseline="-25000">
                <a:solidFill>
                  <a:schemeClr val="accent1"/>
                </a:solidFill>
              </a:rPr>
              <a:t>p</a:t>
            </a:r>
          </a:p>
        </p:txBody>
      </p:sp>
      <p:sp>
        <p:nvSpPr>
          <p:cNvPr id="24595" name="Rectangle 19">
            <a:extLst>
              <a:ext uri="{FF2B5EF4-FFF2-40B4-BE49-F238E27FC236}">
                <a16:creationId xmlns:a16="http://schemas.microsoft.com/office/drawing/2014/main" id="{B8A80F58-7595-3341-82C5-F18001C5D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1726" y="3803651"/>
            <a:ext cx="3552825" cy="976313"/>
          </a:xfrm>
          <a:prstGeom prst="rect">
            <a:avLst/>
          </a:prstGeom>
          <a:noFill/>
          <a:ln>
            <a:noFill/>
          </a:ln>
          <a:effectLst/>
        </p:spPr>
        <p:txBody>
          <a:bodyPr lIns="74811" tIns="37406" rIns="74811" bIns="37406" anchor="ctr">
            <a:spAutoFit/>
          </a:bodyPr>
          <a:lstStyle/>
          <a:p>
            <a:pPr algn="ctr" eaLnBrk="1" hangingPunct="1">
              <a:defRPr/>
            </a:pPr>
            <a:r>
              <a:rPr lang="it-IT" altLang="it-IT" sz="1950">
                <a:solidFill>
                  <a:schemeClr val="accent1"/>
                </a:solidFill>
              </a:rPr>
              <a:t> Stabilità  “paradossale”  : </a:t>
            </a:r>
          </a:p>
          <a:p>
            <a:pPr algn="ctr" eaLnBrk="1" hangingPunct="1">
              <a:defRPr/>
            </a:pPr>
            <a:r>
              <a:rPr lang="it-IT" altLang="it-IT" sz="1950">
                <a:solidFill>
                  <a:schemeClr val="accent1"/>
                </a:solidFill>
              </a:rPr>
              <a:t> solo per k &gt; k</a:t>
            </a:r>
            <a:r>
              <a:rPr lang="it-IT" altLang="it-IT" sz="1950" baseline="-25000">
                <a:solidFill>
                  <a:schemeClr val="accent1"/>
                </a:solidFill>
              </a:rPr>
              <a:t>0 </a:t>
            </a:r>
            <a:r>
              <a:rPr lang="it-IT" altLang="it-IT" sz="1950">
                <a:solidFill>
                  <a:schemeClr val="accent1"/>
                </a:solidFill>
              </a:rPr>
              <a:t> il contrario del solito.</a:t>
            </a:r>
          </a:p>
        </p:txBody>
      </p:sp>
      <p:sp>
        <p:nvSpPr>
          <p:cNvPr id="24596" name="Rectangle 20">
            <a:extLst>
              <a:ext uri="{FF2B5EF4-FFF2-40B4-BE49-F238E27FC236}">
                <a16:creationId xmlns:a16="http://schemas.microsoft.com/office/drawing/2014/main" id="{5EC2BC00-920D-AE42-A68A-529F2BBF5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7396" y="4774714"/>
            <a:ext cx="4288434" cy="3756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74811" tIns="37406" rIns="74811" bIns="37406" anchor="ctr">
            <a:spAutoFit/>
          </a:bodyPr>
          <a:lstStyle/>
          <a:p>
            <a:pPr algn="ctr" eaLnBrk="1" hangingPunct="1">
              <a:defRPr/>
            </a:pPr>
            <a:r>
              <a:rPr lang="it-IT" altLang="it-IT" sz="1950">
                <a:solidFill>
                  <a:schemeClr val="accent1"/>
                </a:solidFill>
              </a:rPr>
              <a:t> Se  k &gt; MgL  il sistema è stabile</a:t>
            </a:r>
          </a:p>
        </p:txBody>
      </p:sp>
      <p:grpSp>
        <p:nvGrpSpPr>
          <p:cNvPr id="13319" name="Group 21">
            <a:extLst>
              <a:ext uri="{FF2B5EF4-FFF2-40B4-BE49-F238E27FC236}">
                <a16:creationId xmlns:a16="http://schemas.microsoft.com/office/drawing/2014/main" id="{167D90DA-5923-674D-8DB1-1C76ACA601D6}"/>
              </a:ext>
            </a:extLst>
          </p:cNvPr>
          <p:cNvGrpSpPr>
            <a:grpSpLocks/>
          </p:cNvGrpSpPr>
          <p:nvPr/>
        </p:nvGrpSpPr>
        <p:grpSpPr bwMode="auto">
          <a:xfrm>
            <a:off x="5893098" y="2809876"/>
            <a:ext cx="3877371" cy="3108325"/>
            <a:chOff x="438" y="2885"/>
            <a:chExt cx="3006" cy="2410"/>
          </a:xfrm>
        </p:grpSpPr>
        <p:grpSp>
          <p:nvGrpSpPr>
            <p:cNvPr id="13336" name="Group 22">
              <a:extLst>
                <a:ext uri="{FF2B5EF4-FFF2-40B4-BE49-F238E27FC236}">
                  <a16:creationId xmlns:a16="http://schemas.microsoft.com/office/drawing/2014/main" id="{CF040838-4D33-6C4F-9723-5BCA14ACF7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0" y="5062"/>
              <a:ext cx="2834" cy="233"/>
              <a:chOff x="610" y="5062"/>
              <a:chExt cx="2834" cy="233"/>
            </a:xfrm>
          </p:grpSpPr>
          <p:sp>
            <p:nvSpPr>
              <p:cNvPr id="24599" name="Rectangle 23">
                <a:extLst>
                  <a:ext uri="{FF2B5EF4-FFF2-40B4-BE49-F238E27FC236}">
                    <a16:creationId xmlns:a16="http://schemas.microsoft.com/office/drawing/2014/main" id="{A8B25D4C-5D1A-BF42-95AE-212A6E3502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0" y="5062"/>
                <a:ext cx="405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1.6</a:t>
                </a:r>
              </a:p>
            </p:txBody>
          </p:sp>
          <p:sp>
            <p:nvSpPr>
              <p:cNvPr id="24600" name="Rectangle 24">
                <a:extLst>
                  <a:ext uri="{FF2B5EF4-FFF2-40B4-BE49-F238E27FC236}">
                    <a16:creationId xmlns:a16="http://schemas.microsoft.com/office/drawing/2014/main" id="{A6EB0239-879C-0C44-AE0C-AFCC1AB09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9" y="5062"/>
                <a:ext cx="405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1.4</a:t>
                </a:r>
              </a:p>
            </p:txBody>
          </p:sp>
          <p:sp>
            <p:nvSpPr>
              <p:cNvPr id="24601" name="Rectangle 25">
                <a:extLst>
                  <a:ext uri="{FF2B5EF4-FFF2-40B4-BE49-F238E27FC236}">
                    <a16:creationId xmlns:a16="http://schemas.microsoft.com/office/drawing/2014/main" id="{E1B6AC0C-80DE-6249-A661-FE2876509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5062"/>
                <a:ext cx="405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1.2</a:t>
                </a:r>
              </a:p>
            </p:txBody>
          </p:sp>
          <p:sp>
            <p:nvSpPr>
              <p:cNvPr id="24602" name="Rectangle 26">
                <a:extLst>
                  <a:ext uri="{FF2B5EF4-FFF2-40B4-BE49-F238E27FC236}">
                    <a16:creationId xmlns:a16="http://schemas.microsoft.com/office/drawing/2014/main" id="{70937D12-51EE-0845-879F-FD218F1754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2" y="5062"/>
                <a:ext cx="211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1</a:t>
                </a:r>
              </a:p>
            </p:txBody>
          </p:sp>
          <p:sp>
            <p:nvSpPr>
              <p:cNvPr id="24603" name="Rectangle 27">
                <a:extLst>
                  <a:ext uri="{FF2B5EF4-FFF2-40B4-BE49-F238E27FC236}">
                    <a16:creationId xmlns:a16="http://schemas.microsoft.com/office/drawing/2014/main" id="{18DF2743-9CA7-EA4F-BF79-CB948DCA1C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4" y="5062"/>
                <a:ext cx="405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0.8</a:t>
                </a:r>
              </a:p>
            </p:txBody>
          </p:sp>
          <p:sp>
            <p:nvSpPr>
              <p:cNvPr id="24604" name="Rectangle 28">
                <a:extLst>
                  <a:ext uri="{FF2B5EF4-FFF2-40B4-BE49-F238E27FC236}">
                    <a16:creationId xmlns:a16="http://schemas.microsoft.com/office/drawing/2014/main" id="{E7BC9775-BFD5-554D-AA79-14CE574C34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2" y="5062"/>
                <a:ext cx="405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0.6</a:t>
                </a:r>
              </a:p>
            </p:txBody>
          </p:sp>
          <p:sp>
            <p:nvSpPr>
              <p:cNvPr id="24605" name="Rectangle 29">
                <a:extLst>
                  <a:ext uri="{FF2B5EF4-FFF2-40B4-BE49-F238E27FC236}">
                    <a16:creationId xmlns:a16="http://schemas.microsoft.com/office/drawing/2014/main" id="{D9745D35-8A5D-2345-A437-419CBEB849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2" y="5062"/>
                <a:ext cx="405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0.4</a:t>
                </a:r>
              </a:p>
            </p:txBody>
          </p:sp>
          <p:sp>
            <p:nvSpPr>
              <p:cNvPr id="24606" name="Rectangle 30">
                <a:extLst>
                  <a:ext uri="{FF2B5EF4-FFF2-40B4-BE49-F238E27FC236}">
                    <a16:creationId xmlns:a16="http://schemas.microsoft.com/office/drawing/2014/main" id="{86B93FDE-A9D4-6A49-A6AA-C12046EE52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1" y="5062"/>
                <a:ext cx="405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0.2</a:t>
                </a:r>
              </a:p>
            </p:txBody>
          </p:sp>
          <p:sp>
            <p:nvSpPr>
              <p:cNvPr id="24607" name="Rectangle 31">
                <a:extLst>
                  <a:ext uri="{FF2B5EF4-FFF2-40B4-BE49-F238E27FC236}">
                    <a16:creationId xmlns:a16="http://schemas.microsoft.com/office/drawing/2014/main" id="{32B9BB85-573F-9F41-B098-98CDDEF32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1" y="5062"/>
                <a:ext cx="123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0</a:t>
                </a:r>
              </a:p>
            </p:txBody>
          </p:sp>
        </p:grpSp>
        <p:grpSp>
          <p:nvGrpSpPr>
            <p:cNvPr id="13337" name="Group 32">
              <a:extLst>
                <a:ext uri="{FF2B5EF4-FFF2-40B4-BE49-F238E27FC236}">
                  <a16:creationId xmlns:a16="http://schemas.microsoft.com/office/drawing/2014/main" id="{3B15B6AE-9F33-7E49-96EE-C79DABE3EA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" y="2885"/>
              <a:ext cx="406" cy="2279"/>
              <a:chOff x="438" y="2885"/>
              <a:chExt cx="406" cy="2279"/>
            </a:xfrm>
          </p:grpSpPr>
          <p:sp>
            <p:nvSpPr>
              <p:cNvPr id="24609" name="Rectangle 33">
                <a:extLst>
                  <a:ext uri="{FF2B5EF4-FFF2-40B4-BE49-F238E27FC236}">
                    <a16:creationId xmlns:a16="http://schemas.microsoft.com/office/drawing/2014/main" id="{CB8E85AA-5453-1A4B-8F8B-F02DFD629A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" y="4931"/>
                <a:ext cx="405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0.5</a:t>
                </a:r>
              </a:p>
            </p:txBody>
          </p:sp>
          <p:sp>
            <p:nvSpPr>
              <p:cNvPr id="24610" name="Rectangle 34">
                <a:extLst>
                  <a:ext uri="{FF2B5EF4-FFF2-40B4-BE49-F238E27FC236}">
                    <a16:creationId xmlns:a16="http://schemas.microsoft.com/office/drawing/2014/main" id="{BD582F9F-A8A6-814A-A560-FCF3485C7E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" y="4726"/>
                <a:ext cx="405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0.4</a:t>
                </a:r>
              </a:p>
            </p:txBody>
          </p:sp>
          <p:sp>
            <p:nvSpPr>
              <p:cNvPr id="24611" name="Rectangle 35">
                <a:extLst>
                  <a:ext uri="{FF2B5EF4-FFF2-40B4-BE49-F238E27FC236}">
                    <a16:creationId xmlns:a16="http://schemas.microsoft.com/office/drawing/2014/main" id="{E7EE570E-4268-CE4B-8C2A-9937C7584C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" y="4522"/>
                <a:ext cx="405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0.3</a:t>
                </a:r>
              </a:p>
            </p:txBody>
          </p:sp>
          <p:sp>
            <p:nvSpPr>
              <p:cNvPr id="24612" name="Rectangle 36">
                <a:extLst>
                  <a:ext uri="{FF2B5EF4-FFF2-40B4-BE49-F238E27FC236}">
                    <a16:creationId xmlns:a16="http://schemas.microsoft.com/office/drawing/2014/main" id="{1E0C69D6-D9E9-8848-AA15-49063B5C9B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" y="4318"/>
                <a:ext cx="405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0.2</a:t>
                </a:r>
              </a:p>
            </p:txBody>
          </p:sp>
          <p:sp>
            <p:nvSpPr>
              <p:cNvPr id="24613" name="Rectangle 37">
                <a:extLst>
                  <a:ext uri="{FF2B5EF4-FFF2-40B4-BE49-F238E27FC236}">
                    <a16:creationId xmlns:a16="http://schemas.microsoft.com/office/drawing/2014/main" id="{C86AC42F-D4E0-2D41-9201-661414A1A1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" y="4115"/>
                <a:ext cx="405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0.1</a:t>
                </a:r>
              </a:p>
            </p:txBody>
          </p:sp>
          <p:sp>
            <p:nvSpPr>
              <p:cNvPr id="24614" name="Rectangle 38">
                <a:extLst>
                  <a:ext uri="{FF2B5EF4-FFF2-40B4-BE49-F238E27FC236}">
                    <a16:creationId xmlns:a16="http://schemas.microsoft.com/office/drawing/2014/main" id="{8FBCB18C-EA88-FC44-A227-83D33C0F6B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3" y="3912"/>
                <a:ext cx="123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4615" name="Rectangle 39">
                <a:extLst>
                  <a:ext uri="{FF2B5EF4-FFF2-40B4-BE49-F238E27FC236}">
                    <a16:creationId xmlns:a16="http://schemas.microsoft.com/office/drawing/2014/main" id="{6D247CE4-FF71-9146-8564-655D357BCB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" y="3701"/>
                <a:ext cx="317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0.1</a:t>
                </a:r>
              </a:p>
            </p:txBody>
          </p:sp>
          <p:sp>
            <p:nvSpPr>
              <p:cNvPr id="24616" name="Rectangle 40">
                <a:extLst>
                  <a:ext uri="{FF2B5EF4-FFF2-40B4-BE49-F238E27FC236}">
                    <a16:creationId xmlns:a16="http://schemas.microsoft.com/office/drawing/2014/main" id="{6AA336E7-44BB-854A-8251-92B8241081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" y="3497"/>
                <a:ext cx="317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0.2</a:t>
                </a:r>
              </a:p>
            </p:txBody>
          </p:sp>
          <p:sp>
            <p:nvSpPr>
              <p:cNvPr id="24617" name="Rectangle 41">
                <a:extLst>
                  <a:ext uri="{FF2B5EF4-FFF2-40B4-BE49-F238E27FC236}">
                    <a16:creationId xmlns:a16="http://schemas.microsoft.com/office/drawing/2014/main" id="{2A85CF2B-C8A6-1745-8D59-A86572D6B8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" y="3294"/>
                <a:ext cx="317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0.3</a:t>
                </a:r>
              </a:p>
            </p:txBody>
          </p:sp>
          <p:sp>
            <p:nvSpPr>
              <p:cNvPr id="24618" name="Rectangle 42">
                <a:extLst>
                  <a:ext uri="{FF2B5EF4-FFF2-40B4-BE49-F238E27FC236}">
                    <a16:creationId xmlns:a16="http://schemas.microsoft.com/office/drawing/2014/main" id="{3F7216DA-2B63-624F-8531-8462D133D2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" y="3089"/>
                <a:ext cx="317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0.4</a:t>
                </a:r>
              </a:p>
            </p:txBody>
          </p:sp>
          <p:sp>
            <p:nvSpPr>
              <p:cNvPr id="24619" name="Rectangle 43">
                <a:extLst>
                  <a:ext uri="{FF2B5EF4-FFF2-40B4-BE49-F238E27FC236}">
                    <a16:creationId xmlns:a16="http://schemas.microsoft.com/office/drawing/2014/main" id="{643552A3-42C2-FB4D-84CF-C978B682E4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" y="2885"/>
                <a:ext cx="317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0.5</a:t>
                </a:r>
              </a:p>
            </p:txBody>
          </p:sp>
        </p:grpSp>
        <p:sp>
          <p:nvSpPr>
            <p:cNvPr id="24620" name="Line 44">
              <a:extLst>
                <a:ext uri="{FF2B5EF4-FFF2-40B4-BE49-F238E27FC236}">
                  <a16:creationId xmlns:a16="http://schemas.microsoft.com/office/drawing/2014/main" id="{699E4BCA-9594-604F-9831-E9443AAEF0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5038"/>
              <a:ext cx="259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21" name="Line 45">
              <a:extLst>
                <a:ext uri="{FF2B5EF4-FFF2-40B4-BE49-F238E27FC236}">
                  <a16:creationId xmlns:a16="http://schemas.microsoft.com/office/drawing/2014/main" id="{D056DE9B-B2E0-FB44-958A-7E30954781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2993"/>
              <a:ext cx="259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22" name="Line 46">
              <a:extLst>
                <a:ext uri="{FF2B5EF4-FFF2-40B4-BE49-F238E27FC236}">
                  <a16:creationId xmlns:a16="http://schemas.microsoft.com/office/drawing/2014/main" id="{1A71C8EB-EFF2-624F-911A-AD27969310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2" y="2993"/>
              <a:ext cx="0" cy="20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23" name="Line 47">
              <a:extLst>
                <a:ext uri="{FF2B5EF4-FFF2-40B4-BE49-F238E27FC236}">
                  <a16:creationId xmlns:a16="http://schemas.microsoft.com/office/drawing/2014/main" id="{F6CA5923-1DE5-BC49-85E1-12D8F7C4D2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9" y="2993"/>
              <a:ext cx="0" cy="20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24" name="Line 48">
              <a:extLst>
                <a:ext uri="{FF2B5EF4-FFF2-40B4-BE49-F238E27FC236}">
                  <a16:creationId xmlns:a16="http://schemas.microsoft.com/office/drawing/2014/main" id="{796718C6-7440-5B4E-B32E-4E1D487F55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" y="2993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25" name="Line 49">
              <a:extLst>
                <a:ext uri="{FF2B5EF4-FFF2-40B4-BE49-F238E27FC236}">
                  <a16:creationId xmlns:a16="http://schemas.microsoft.com/office/drawing/2014/main" id="{B52C6C31-44D0-4647-972B-FD0157AED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9" y="5038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26" name="Line 50">
              <a:extLst>
                <a:ext uri="{FF2B5EF4-FFF2-40B4-BE49-F238E27FC236}">
                  <a16:creationId xmlns:a16="http://schemas.microsoft.com/office/drawing/2014/main" id="{BEC29C87-E1C7-734B-A3D0-470EAFBC9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5038"/>
              <a:ext cx="259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27" name="Line 51">
              <a:extLst>
                <a:ext uri="{FF2B5EF4-FFF2-40B4-BE49-F238E27FC236}">
                  <a16:creationId xmlns:a16="http://schemas.microsoft.com/office/drawing/2014/main" id="{B1C5607E-4AC4-6B46-A182-48814DD303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2" y="2993"/>
              <a:ext cx="0" cy="20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28" name="Line 52">
              <a:extLst>
                <a:ext uri="{FF2B5EF4-FFF2-40B4-BE49-F238E27FC236}">
                  <a16:creationId xmlns:a16="http://schemas.microsoft.com/office/drawing/2014/main" id="{33CBF6FF-71F0-BE4F-93D1-64F09F4188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" y="5038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29" name="Line 53">
              <a:extLst>
                <a:ext uri="{FF2B5EF4-FFF2-40B4-BE49-F238E27FC236}">
                  <a16:creationId xmlns:a16="http://schemas.microsoft.com/office/drawing/2014/main" id="{D9B8641A-6714-8E49-B156-4A3B1216B9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2" y="5016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30" name="Line 54">
              <a:extLst>
                <a:ext uri="{FF2B5EF4-FFF2-40B4-BE49-F238E27FC236}">
                  <a16:creationId xmlns:a16="http://schemas.microsoft.com/office/drawing/2014/main" id="{2933C620-3E90-4E41-A886-1B0EE7F9B1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" y="2995"/>
              <a:ext cx="1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31" name="Line 55">
              <a:extLst>
                <a:ext uri="{FF2B5EF4-FFF2-40B4-BE49-F238E27FC236}">
                  <a16:creationId xmlns:a16="http://schemas.microsoft.com/office/drawing/2014/main" id="{F8E86D37-FA82-4B40-A7FB-714F7D8D8C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6" y="5016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32" name="Line 56">
              <a:extLst>
                <a:ext uri="{FF2B5EF4-FFF2-40B4-BE49-F238E27FC236}">
                  <a16:creationId xmlns:a16="http://schemas.microsoft.com/office/drawing/2014/main" id="{91683103-5A68-6445-8EBC-A0BF359AAA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6" y="2995"/>
              <a:ext cx="1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33" name="Line 57">
              <a:extLst>
                <a:ext uri="{FF2B5EF4-FFF2-40B4-BE49-F238E27FC236}">
                  <a16:creationId xmlns:a16="http://schemas.microsoft.com/office/drawing/2014/main" id="{F995C5AB-30C6-0C41-BD1D-AA8894B50D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9" y="5016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34" name="Line 58">
              <a:extLst>
                <a:ext uri="{FF2B5EF4-FFF2-40B4-BE49-F238E27FC236}">
                  <a16:creationId xmlns:a16="http://schemas.microsoft.com/office/drawing/2014/main" id="{FF707F6A-CBAF-A443-BFC5-523D31C988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9" y="2995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35" name="Line 59">
              <a:extLst>
                <a:ext uri="{FF2B5EF4-FFF2-40B4-BE49-F238E27FC236}">
                  <a16:creationId xmlns:a16="http://schemas.microsoft.com/office/drawing/2014/main" id="{DE7914BB-25FE-4D45-9C5B-44D1470B05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4" y="5016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36" name="Line 60">
              <a:extLst>
                <a:ext uri="{FF2B5EF4-FFF2-40B4-BE49-F238E27FC236}">
                  <a16:creationId xmlns:a16="http://schemas.microsoft.com/office/drawing/2014/main" id="{86F7A3C8-450A-AB43-8FF1-6F3F38014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4" y="2995"/>
              <a:ext cx="1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37" name="Line 61">
              <a:extLst>
                <a:ext uri="{FF2B5EF4-FFF2-40B4-BE49-F238E27FC236}">
                  <a16:creationId xmlns:a16="http://schemas.microsoft.com/office/drawing/2014/main" id="{E3DC98A8-8D1B-FE47-B834-EC3D513F89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3" y="5016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38" name="Line 62">
              <a:extLst>
                <a:ext uri="{FF2B5EF4-FFF2-40B4-BE49-F238E27FC236}">
                  <a16:creationId xmlns:a16="http://schemas.microsoft.com/office/drawing/2014/main" id="{A2E46E82-B695-294A-9C77-DAD1BE6227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3" y="2995"/>
              <a:ext cx="1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39" name="Line 63">
              <a:extLst>
                <a:ext uri="{FF2B5EF4-FFF2-40B4-BE49-F238E27FC236}">
                  <a16:creationId xmlns:a16="http://schemas.microsoft.com/office/drawing/2014/main" id="{E6574286-9BDB-E84D-B6F8-38851F073E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7" y="5016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40" name="Line 64">
              <a:extLst>
                <a:ext uri="{FF2B5EF4-FFF2-40B4-BE49-F238E27FC236}">
                  <a16:creationId xmlns:a16="http://schemas.microsoft.com/office/drawing/2014/main" id="{7C25FDC6-CA01-4C4C-A9F0-952E3934AB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2995"/>
              <a:ext cx="1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41" name="Line 65">
              <a:extLst>
                <a:ext uri="{FF2B5EF4-FFF2-40B4-BE49-F238E27FC236}">
                  <a16:creationId xmlns:a16="http://schemas.microsoft.com/office/drawing/2014/main" id="{6A5B4740-6863-0D49-85C7-D0BE8E873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52" y="5016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42" name="Line 66">
              <a:extLst>
                <a:ext uri="{FF2B5EF4-FFF2-40B4-BE49-F238E27FC236}">
                  <a16:creationId xmlns:a16="http://schemas.microsoft.com/office/drawing/2014/main" id="{D54D2BB3-6D3D-834B-B999-716192353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2" y="2995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43" name="Line 67">
              <a:extLst>
                <a:ext uri="{FF2B5EF4-FFF2-40B4-BE49-F238E27FC236}">
                  <a16:creationId xmlns:a16="http://schemas.microsoft.com/office/drawing/2014/main" id="{91921830-4859-E14A-A69C-3DB1FF2942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5" y="5016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44" name="Line 68">
              <a:extLst>
                <a:ext uri="{FF2B5EF4-FFF2-40B4-BE49-F238E27FC236}">
                  <a16:creationId xmlns:a16="http://schemas.microsoft.com/office/drawing/2014/main" id="{E9A0DA4F-91DC-6B42-82A3-7F941BE54C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2995"/>
              <a:ext cx="1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45" name="Line 69">
              <a:extLst>
                <a:ext uri="{FF2B5EF4-FFF2-40B4-BE49-F238E27FC236}">
                  <a16:creationId xmlns:a16="http://schemas.microsoft.com/office/drawing/2014/main" id="{7CB9C243-FF44-FA44-AF8E-204E4557CD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9" y="5016"/>
              <a:ext cx="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46" name="Line 70">
              <a:extLst>
                <a:ext uri="{FF2B5EF4-FFF2-40B4-BE49-F238E27FC236}">
                  <a16:creationId xmlns:a16="http://schemas.microsoft.com/office/drawing/2014/main" id="{EDCAD1A4-2E37-CC4B-83CF-2D0FADC37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9" y="2995"/>
              <a:ext cx="1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47" name="Line 71">
              <a:extLst>
                <a:ext uri="{FF2B5EF4-FFF2-40B4-BE49-F238E27FC236}">
                  <a16:creationId xmlns:a16="http://schemas.microsoft.com/office/drawing/2014/main" id="{FEE74F4B-71C0-4C40-86E1-A01E00D3C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5038"/>
              <a:ext cx="2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48" name="Line 72">
              <a:extLst>
                <a:ext uri="{FF2B5EF4-FFF2-40B4-BE49-F238E27FC236}">
                  <a16:creationId xmlns:a16="http://schemas.microsoft.com/office/drawing/2014/main" id="{F11E37E5-C0F1-3E41-BC72-4405996BDD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6" y="5038"/>
              <a:ext cx="2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49" name="Line 73">
              <a:extLst>
                <a:ext uri="{FF2B5EF4-FFF2-40B4-BE49-F238E27FC236}">
                  <a16:creationId xmlns:a16="http://schemas.microsoft.com/office/drawing/2014/main" id="{5B9A5B9A-5E47-4546-9034-D3A277A143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4833"/>
              <a:ext cx="2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50" name="Line 74">
              <a:extLst>
                <a:ext uri="{FF2B5EF4-FFF2-40B4-BE49-F238E27FC236}">
                  <a16:creationId xmlns:a16="http://schemas.microsoft.com/office/drawing/2014/main" id="{AFDEF201-D85F-344F-8633-F9F7AAEF52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6" y="4833"/>
              <a:ext cx="2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51" name="Line 75">
              <a:extLst>
                <a:ext uri="{FF2B5EF4-FFF2-40B4-BE49-F238E27FC236}">
                  <a16:creationId xmlns:a16="http://schemas.microsoft.com/office/drawing/2014/main" id="{F448D4B3-395F-5A48-908B-E3CC58107B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4630"/>
              <a:ext cx="2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52" name="Line 76">
              <a:extLst>
                <a:ext uri="{FF2B5EF4-FFF2-40B4-BE49-F238E27FC236}">
                  <a16:creationId xmlns:a16="http://schemas.microsoft.com/office/drawing/2014/main" id="{D6816624-EE24-8943-9AE9-1E6CF879B5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6" y="4630"/>
              <a:ext cx="2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53" name="Line 77">
              <a:extLst>
                <a:ext uri="{FF2B5EF4-FFF2-40B4-BE49-F238E27FC236}">
                  <a16:creationId xmlns:a16="http://schemas.microsoft.com/office/drawing/2014/main" id="{9FBE52BC-8CBF-C447-A7CC-F3376E60F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4426"/>
              <a:ext cx="2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54" name="Line 78">
              <a:extLst>
                <a:ext uri="{FF2B5EF4-FFF2-40B4-BE49-F238E27FC236}">
                  <a16:creationId xmlns:a16="http://schemas.microsoft.com/office/drawing/2014/main" id="{447408F9-40E6-0046-BD3E-AC053FAF9F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6" y="4426"/>
              <a:ext cx="2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55" name="Line 79">
              <a:extLst>
                <a:ext uri="{FF2B5EF4-FFF2-40B4-BE49-F238E27FC236}">
                  <a16:creationId xmlns:a16="http://schemas.microsoft.com/office/drawing/2014/main" id="{60A945A1-5396-4C44-8C79-C29E84CEB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4222"/>
              <a:ext cx="2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56" name="Line 80">
              <a:extLst>
                <a:ext uri="{FF2B5EF4-FFF2-40B4-BE49-F238E27FC236}">
                  <a16:creationId xmlns:a16="http://schemas.microsoft.com/office/drawing/2014/main" id="{AF6C168A-760F-F643-82F5-7C75FDD9E5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6" y="4222"/>
              <a:ext cx="2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57" name="Line 81">
              <a:extLst>
                <a:ext uri="{FF2B5EF4-FFF2-40B4-BE49-F238E27FC236}">
                  <a16:creationId xmlns:a16="http://schemas.microsoft.com/office/drawing/2014/main" id="{FEFACC8E-6AFE-104C-86DA-BE3B7E6CF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4019"/>
              <a:ext cx="2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58" name="Line 82">
              <a:extLst>
                <a:ext uri="{FF2B5EF4-FFF2-40B4-BE49-F238E27FC236}">
                  <a16:creationId xmlns:a16="http://schemas.microsoft.com/office/drawing/2014/main" id="{4F8E63F8-F1D5-374C-A25F-290DF71035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6" y="4019"/>
              <a:ext cx="2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59" name="Line 83">
              <a:extLst>
                <a:ext uri="{FF2B5EF4-FFF2-40B4-BE49-F238E27FC236}">
                  <a16:creationId xmlns:a16="http://schemas.microsoft.com/office/drawing/2014/main" id="{95A5E857-767D-7D41-B13E-000832AF8E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3809"/>
              <a:ext cx="2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60" name="Line 84">
              <a:extLst>
                <a:ext uri="{FF2B5EF4-FFF2-40B4-BE49-F238E27FC236}">
                  <a16:creationId xmlns:a16="http://schemas.microsoft.com/office/drawing/2014/main" id="{EEC9FAED-7DD2-D645-88CA-D7B686CA49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6" y="3809"/>
              <a:ext cx="2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61" name="Line 85">
              <a:extLst>
                <a:ext uri="{FF2B5EF4-FFF2-40B4-BE49-F238E27FC236}">
                  <a16:creationId xmlns:a16="http://schemas.microsoft.com/office/drawing/2014/main" id="{5527CD0B-E248-D447-B27F-C33BC194A5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3605"/>
              <a:ext cx="2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62" name="Line 86">
              <a:extLst>
                <a:ext uri="{FF2B5EF4-FFF2-40B4-BE49-F238E27FC236}">
                  <a16:creationId xmlns:a16="http://schemas.microsoft.com/office/drawing/2014/main" id="{11BDE79E-BE96-B34A-BCC2-0C798328FC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6" y="3605"/>
              <a:ext cx="2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63" name="Line 87">
              <a:extLst>
                <a:ext uri="{FF2B5EF4-FFF2-40B4-BE49-F238E27FC236}">
                  <a16:creationId xmlns:a16="http://schemas.microsoft.com/office/drawing/2014/main" id="{4A9BECF5-91D4-C84F-9447-CCF7C1BC8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3401"/>
              <a:ext cx="2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64" name="Line 88">
              <a:extLst>
                <a:ext uri="{FF2B5EF4-FFF2-40B4-BE49-F238E27FC236}">
                  <a16:creationId xmlns:a16="http://schemas.microsoft.com/office/drawing/2014/main" id="{969EB864-7641-ED40-9ACF-CC3EBD070B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6" y="3401"/>
              <a:ext cx="2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65" name="Line 89">
              <a:extLst>
                <a:ext uri="{FF2B5EF4-FFF2-40B4-BE49-F238E27FC236}">
                  <a16:creationId xmlns:a16="http://schemas.microsoft.com/office/drawing/2014/main" id="{DD153826-61C1-F948-B1B2-4C7787B393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3196"/>
              <a:ext cx="2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66" name="Line 90">
              <a:extLst>
                <a:ext uri="{FF2B5EF4-FFF2-40B4-BE49-F238E27FC236}">
                  <a16:creationId xmlns:a16="http://schemas.microsoft.com/office/drawing/2014/main" id="{56D3214B-543B-0B42-85A2-426539973B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6" y="3196"/>
              <a:ext cx="2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67" name="Line 91">
              <a:extLst>
                <a:ext uri="{FF2B5EF4-FFF2-40B4-BE49-F238E27FC236}">
                  <a16:creationId xmlns:a16="http://schemas.microsoft.com/office/drawing/2014/main" id="{74F4DE0E-1247-B848-A0F3-2E1AEE880D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2993"/>
              <a:ext cx="2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68" name="Line 92">
              <a:extLst>
                <a:ext uri="{FF2B5EF4-FFF2-40B4-BE49-F238E27FC236}">
                  <a16:creationId xmlns:a16="http://schemas.microsoft.com/office/drawing/2014/main" id="{0E0FB6E0-F408-9C4A-AD09-5A3FB452B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6" y="2993"/>
              <a:ext cx="2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69" name="Line 93">
              <a:extLst>
                <a:ext uri="{FF2B5EF4-FFF2-40B4-BE49-F238E27FC236}">
                  <a16:creationId xmlns:a16="http://schemas.microsoft.com/office/drawing/2014/main" id="{76CB423F-9DA4-2647-88ED-FB7DB54CBF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5038"/>
              <a:ext cx="259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70" name="Line 94">
              <a:extLst>
                <a:ext uri="{FF2B5EF4-FFF2-40B4-BE49-F238E27FC236}">
                  <a16:creationId xmlns:a16="http://schemas.microsoft.com/office/drawing/2014/main" id="{F053C304-80A3-1249-8D41-8E42D402F1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2993"/>
              <a:ext cx="259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71" name="Line 95">
              <a:extLst>
                <a:ext uri="{FF2B5EF4-FFF2-40B4-BE49-F238E27FC236}">
                  <a16:creationId xmlns:a16="http://schemas.microsoft.com/office/drawing/2014/main" id="{A66B597F-972D-B44A-81BD-0C23CF165C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2" y="2993"/>
              <a:ext cx="0" cy="20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72" name="Line 96">
              <a:extLst>
                <a:ext uri="{FF2B5EF4-FFF2-40B4-BE49-F238E27FC236}">
                  <a16:creationId xmlns:a16="http://schemas.microsoft.com/office/drawing/2014/main" id="{1BF5B00E-506D-D743-B238-62F783AAE9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9" y="2993"/>
              <a:ext cx="0" cy="20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73" name="Line 97">
              <a:extLst>
                <a:ext uri="{FF2B5EF4-FFF2-40B4-BE49-F238E27FC236}">
                  <a16:creationId xmlns:a16="http://schemas.microsoft.com/office/drawing/2014/main" id="{022EF644-7735-2042-9E6D-940F64E9D6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" y="5038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74" name="Line 98">
              <a:extLst>
                <a:ext uri="{FF2B5EF4-FFF2-40B4-BE49-F238E27FC236}">
                  <a16:creationId xmlns:a16="http://schemas.microsoft.com/office/drawing/2014/main" id="{600AB6C7-87D6-4049-9B71-949EB0FFF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9" y="2993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75" name="Freeform 99">
              <a:extLst>
                <a:ext uri="{FF2B5EF4-FFF2-40B4-BE49-F238E27FC236}">
                  <a16:creationId xmlns:a16="http://schemas.microsoft.com/office/drawing/2014/main" id="{6BA46F0C-29F9-134A-8372-3D8174F4E7A4}"/>
                </a:ext>
              </a:extLst>
            </p:cNvPr>
            <p:cNvSpPr>
              <a:spLocks/>
            </p:cNvSpPr>
            <p:nvPr/>
          </p:nvSpPr>
          <p:spPr bwMode="auto">
            <a:xfrm>
              <a:off x="917" y="4019"/>
              <a:ext cx="2485" cy="837"/>
            </a:xfrm>
            <a:custGeom>
              <a:avLst/>
              <a:gdLst>
                <a:gd name="T0" fmla="*/ 0 w 2484"/>
                <a:gd name="T1" fmla="*/ 18 h 834"/>
                <a:gd name="T2" fmla="*/ 0 w 2484"/>
                <a:gd name="T3" fmla="*/ 53 h 834"/>
                <a:gd name="T4" fmla="*/ 6 w 2484"/>
                <a:gd name="T5" fmla="*/ 95 h 834"/>
                <a:gd name="T6" fmla="*/ 6 w 2484"/>
                <a:gd name="T7" fmla="*/ 137 h 834"/>
                <a:gd name="T8" fmla="*/ 18 w 2484"/>
                <a:gd name="T9" fmla="*/ 173 h 834"/>
                <a:gd name="T10" fmla="*/ 18 w 2484"/>
                <a:gd name="T11" fmla="*/ 197 h 834"/>
                <a:gd name="T12" fmla="*/ 30 w 2484"/>
                <a:gd name="T13" fmla="*/ 233 h 834"/>
                <a:gd name="T14" fmla="*/ 42 w 2484"/>
                <a:gd name="T15" fmla="*/ 275 h 834"/>
                <a:gd name="T16" fmla="*/ 54 w 2484"/>
                <a:gd name="T17" fmla="*/ 317 h 834"/>
                <a:gd name="T18" fmla="*/ 78 w 2484"/>
                <a:gd name="T19" fmla="*/ 371 h 834"/>
                <a:gd name="T20" fmla="*/ 108 w 2484"/>
                <a:gd name="T21" fmla="*/ 425 h 834"/>
                <a:gd name="T22" fmla="*/ 144 w 2484"/>
                <a:gd name="T23" fmla="*/ 491 h 834"/>
                <a:gd name="T24" fmla="*/ 192 w 2484"/>
                <a:gd name="T25" fmla="*/ 557 h 834"/>
                <a:gd name="T26" fmla="*/ 258 w 2484"/>
                <a:gd name="T27" fmla="*/ 629 h 834"/>
                <a:gd name="T28" fmla="*/ 342 w 2484"/>
                <a:gd name="T29" fmla="*/ 695 h 834"/>
                <a:gd name="T30" fmla="*/ 444 w 2484"/>
                <a:gd name="T31" fmla="*/ 755 h 834"/>
                <a:gd name="T32" fmla="*/ 564 w 2484"/>
                <a:gd name="T33" fmla="*/ 803 h 834"/>
                <a:gd name="T34" fmla="*/ 708 w 2484"/>
                <a:gd name="T35" fmla="*/ 833 h 834"/>
                <a:gd name="T36" fmla="*/ 870 w 2484"/>
                <a:gd name="T37" fmla="*/ 833 h 834"/>
                <a:gd name="T38" fmla="*/ 1038 w 2484"/>
                <a:gd name="T39" fmla="*/ 797 h 834"/>
                <a:gd name="T40" fmla="*/ 1211 w 2484"/>
                <a:gd name="T41" fmla="*/ 743 h 834"/>
                <a:gd name="T42" fmla="*/ 1385 w 2484"/>
                <a:gd name="T43" fmla="*/ 659 h 834"/>
                <a:gd name="T44" fmla="*/ 1547 w 2484"/>
                <a:gd name="T45" fmla="*/ 557 h 834"/>
                <a:gd name="T46" fmla="*/ 1697 w 2484"/>
                <a:gd name="T47" fmla="*/ 455 h 834"/>
                <a:gd name="T48" fmla="*/ 1841 w 2484"/>
                <a:gd name="T49" fmla="*/ 353 h 834"/>
                <a:gd name="T50" fmla="*/ 1961 w 2484"/>
                <a:gd name="T51" fmla="*/ 269 h 834"/>
                <a:gd name="T52" fmla="*/ 2069 w 2484"/>
                <a:gd name="T53" fmla="*/ 191 h 834"/>
                <a:gd name="T54" fmla="*/ 2159 w 2484"/>
                <a:gd name="T55" fmla="*/ 131 h 834"/>
                <a:gd name="T56" fmla="*/ 2231 w 2484"/>
                <a:gd name="T57" fmla="*/ 89 h 834"/>
                <a:gd name="T58" fmla="*/ 2291 w 2484"/>
                <a:gd name="T59" fmla="*/ 59 h 834"/>
                <a:gd name="T60" fmla="*/ 2339 w 2484"/>
                <a:gd name="T61" fmla="*/ 36 h 834"/>
                <a:gd name="T62" fmla="*/ 2375 w 2484"/>
                <a:gd name="T63" fmla="*/ 24 h 834"/>
                <a:gd name="T64" fmla="*/ 2405 w 2484"/>
                <a:gd name="T65" fmla="*/ 12 h 834"/>
                <a:gd name="T66" fmla="*/ 2435 w 2484"/>
                <a:gd name="T67" fmla="*/ 6 h 834"/>
                <a:gd name="T68" fmla="*/ 2453 w 2484"/>
                <a:gd name="T69" fmla="*/ 0 h 834"/>
                <a:gd name="T70" fmla="*/ 2465 w 2484"/>
                <a:gd name="T71" fmla="*/ 0 h 834"/>
                <a:gd name="T72" fmla="*/ 2477 w 2484"/>
                <a:gd name="T73" fmla="*/ 0 h 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484" h="834">
                  <a:moveTo>
                    <a:pt x="0" y="0"/>
                  </a:moveTo>
                  <a:lnTo>
                    <a:pt x="0" y="18"/>
                  </a:lnTo>
                  <a:lnTo>
                    <a:pt x="0" y="36"/>
                  </a:lnTo>
                  <a:lnTo>
                    <a:pt x="0" y="53"/>
                  </a:lnTo>
                  <a:lnTo>
                    <a:pt x="0" y="77"/>
                  </a:lnTo>
                  <a:lnTo>
                    <a:pt x="6" y="95"/>
                  </a:lnTo>
                  <a:lnTo>
                    <a:pt x="6" y="113"/>
                  </a:lnTo>
                  <a:lnTo>
                    <a:pt x="6" y="137"/>
                  </a:lnTo>
                  <a:lnTo>
                    <a:pt x="12" y="155"/>
                  </a:lnTo>
                  <a:lnTo>
                    <a:pt x="18" y="173"/>
                  </a:lnTo>
                  <a:lnTo>
                    <a:pt x="18" y="185"/>
                  </a:lnTo>
                  <a:lnTo>
                    <a:pt x="18" y="197"/>
                  </a:lnTo>
                  <a:lnTo>
                    <a:pt x="24" y="215"/>
                  </a:lnTo>
                  <a:lnTo>
                    <a:pt x="30" y="233"/>
                  </a:lnTo>
                  <a:lnTo>
                    <a:pt x="36" y="251"/>
                  </a:lnTo>
                  <a:lnTo>
                    <a:pt x="42" y="275"/>
                  </a:lnTo>
                  <a:lnTo>
                    <a:pt x="48" y="293"/>
                  </a:lnTo>
                  <a:lnTo>
                    <a:pt x="54" y="317"/>
                  </a:lnTo>
                  <a:lnTo>
                    <a:pt x="66" y="341"/>
                  </a:lnTo>
                  <a:lnTo>
                    <a:pt x="78" y="371"/>
                  </a:lnTo>
                  <a:lnTo>
                    <a:pt x="90" y="395"/>
                  </a:lnTo>
                  <a:lnTo>
                    <a:pt x="108" y="425"/>
                  </a:lnTo>
                  <a:lnTo>
                    <a:pt x="120" y="461"/>
                  </a:lnTo>
                  <a:lnTo>
                    <a:pt x="144" y="491"/>
                  </a:lnTo>
                  <a:lnTo>
                    <a:pt x="168" y="527"/>
                  </a:lnTo>
                  <a:lnTo>
                    <a:pt x="192" y="557"/>
                  </a:lnTo>
                  <a:lnTo>
                    <a:pt x="222" y="593"/>
                  </a:lnTo>
                  <a:lnTo>
                    <a:pt x="258" y="629"/>
                  </a:lnTo>
                  <a:lnTo>
                    <a:pt x="300" y="665"/>
                  </a:lnTo>
                  <a:lnTo>
                    <a:pt x="342" y="695"/>
                  </a:lnTo>
                  <a:lnTo>
                    <a:pt x="390" y="731"/>
                  </a:lnTo>
                  <a:lnTo>
                    <a:pt x="444" y="755"/>
                  </a:lnTo>
                  <a:lnTo>
                    <a:pt x="504" y="785"/>
                  </a:lnTo>
                  <a:lnTo>
                    <a:pt x="564" y="803"/>
                  </a:lnTo>
                  <a:lnTo>
                    <a:pt x="636" y="821"/>
                  </a:lnTo>
                  <a:lnTo>
                    <a:pt x="708" y="833"/>
                  </a:lnTo>
                  <a:lnTo>
                    <a:pt x="786" y="833"/>
                  </a:lnTo>
                  <a:lnTo>
                    <a:pt x="870" y="833"/>
                  </a:lnTo>
                  <a:lnTo>
                    <a:pt x="954" y="821"/>
                  </a:lnTo>
                  <a:lnTo>
                    <a:pt x="1038" y="797"/>
                  </a:lnTo>
                  <a:lnTo>
                    <a:pt x="1128" y="773"/>
                  </a:lnTo>
                  <a:lnTo>
                    <a:pt x="1211" y="743"/>
                  </a:lnTo>
                  <a:lnTo>
                    <a:pt x="1295" y="701"/>
                  </a:lnTo>
                  <a:lnTo>
                    <a:pt x="1385" y="659"/>
                  </a:lnTo>
                  <a:lnTo>
                    <a:pt x="1469" y="611"/>
                  </a:lnTo>
                  <a:lnTo>
                    <a:pt x="1547" y="557"/>
                  </a:lnTo>
                  <a:lnTo>
                    <a:pt x="1625" y="509"/>
                  </a:lnTo>
                  <a:lnTo>
                    <a:pt x="1697" y="455"/>
                  </a:lnTo>
                  <a:lnTo>
                    <a:pt x="1769" y="407"/>
                  </a:lnTo>
                  <a:lnTo>
                    <a:pt x="1841" y="353"/>
                  </a:lnTo>
                  <a:lnTo>
                    <a:pt x="1901" y="311"/>
                  </a:lnTo>
                  <a:lnTo>
                    <a:pt x="1961" y="269"/>
                  </a:lnTo>
                  <a:lnTo>
                    <a:pt x="2015" y="227"/>
                  </a:lnTo>
                  <a:lnTo>
                    <a:pt x="2069" y="191"/>
                  </a:lnTo>
                  <a:lnTo>
                    <a:pt x="2117" y="161"/>
                  </a:lnTo>
                  <a:lnTo>
                    <a:pt x="2159" y="131"/>
                  </a:lnTo>
                  <a:lnTo>
                    <a:pt x="2201" y="113"/>
                  </a:lnTo>
                  <a:lnTo>
                    <a:pt x="2231" y="89"/>
                  </a:lnTo>
                  <a:lnTo>
                    <a:pt x="2267" y="71"/>
                  </a:lnTo>
                  <a:lnTo>
                    <a:pt x="2291" y="59"/>
                  </a:lnTo>
                  <a:lnTo>
                    <a:pt x="2321" y="48"/>
                  </a:lnTo>
                  <a:lnTo>
                    <a:pt x="2339" y="36"/>
                  </a:lnTo>
                  <a:lnTo>
                    <a:pt x="2363" y="30"/>
                  </a:lnTo>
                  <a:lnTo>
                    <a:pt x="2375" y="24"/>
                  </a:lnTo>
                  <a:lnTo>
                    <a:pt x="2393" y="18"/>
                  </a:lnTo>
                  <a:lnTo>
                    <a:pt x="2405" y="12"/>
                  </a:lnTo>
                  <a:lnTo>
                    <a:pt x="2423" y="6"/>
                  </a:lnTo>
                  <a:lnTo>
                    <a:pt x="2435" y="6"/>
                  </a:lnTo>
                  <a:lnTo>
                    <a:pt x="2447" y="0"/>
                  </a:lnTo>
                  <a:lnTo>
                    <a:pt x="2453" y="0"/>
                  </a:lnTo>
                  <a:lnTo>
                    <a:pt x="2459" y="0"/>
                  </a:lnTo>
                  <a:lnTo>
                    <a:pt x="2465" y="0"/>
                  </a:lnTo>
                  <a:lnTo>
                    <a:pt x="2471" y="0"/>
                  </a:lnTo>
                  <a:lnTo>
                    <a:pt x="2477" y="0"/>
                  </a:lnTo>
                  <a:lnTo>
                    <a:pt x="2483" y="0"/>
                  </a:lnTo>
                </a:path>
              </a:pathLst>
            </a:custGeom>
            <a:noFill/>
            <a:ln w="12700" cap="rnd" cmpd="sng">
              <a:solidFill>
                <a:srgbClr val="0D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76" name="Freeform 100">
              <a:extLst>
                <a:ext uri="{FF2B5EF4-FFF2-40B4-BE49-F238E27FC236}">
                  <a16:creationId xmlns:a16="http://schemas.microsoft.com/office/drawing/2014/main" id="{7845BE69-F6AF-964A-BAE6-BF7CC553D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917" y="3179"/>
              <a:ext cx="2485" cy="841"/>
            </a:xfrm>
            <a:custGeom>
              <a:avLst/>
              <a:gdLst>
                <a:gd name="T0" fmla="*/ 0 w 2484"/>
                <a:gd name="T1" fmla="*/ 816 h 841"/>
                <a:gd name="T2" fmla="*/ 0 w 2484"/>
                <a:gd name="T3" fmla="*/ 780 h 841"/>
                <a:gd name="T4" fmla="*/ 6 w 2484"/>
                <a:gd name="T5" fmla="*/ 738 h 841"/>
                <a:gd name="T6" fmla="*/ 6 w 2484"/>
                <a:gd name="T7" fmla="*/ 696 h 841"/>
                <a:gd name="T8" fmla="*/ 18 w 2484"/>
                <a:gd name="T9" fmla="*/ 660 h 841"/>
                <a:gd name="T10" fmla="*/ 18 w 2484"/>
                <a:gd name="T11" fmla="*/ 636 h 841"/>
                <a:gd name="T12" fmla="*/ 30 w 2484"/>
                <a:gd name="T13" fmla="*/ 600 h 841"/>
                <a:gd name="T14" fmla="*/ 42 w 2484"/>
                <a:gd name="T15" fmla="*/ 558 h 841"/>
                <a:gd name="T16" fmla="*/ 54 w 2484"/>
                <a:gd name="T17" fmla="*/ 516 h 841"/>
                <a:gd name="T18" fmla="*/ 78 w 2484"/>
                <a:gd name="T19" fmla="*/ 462 h 841"/>
                <a:gd name="T20" fmla="*/ 108 w 2484"/>
                <a:gd name="T21" fmla="*/ 408 h 841"/>
                <a:gd name="T22" fmla="*/ 144 w 2484"/>
                <a:gd name="T23" fmla="*/ 342 h 841"/>
                <a:gd name="T24" fmla="*/ 192 w 2484"/>
                <a:gd name="T25" fmla="*/ 276 h 841"/>
                <a:gd name="T26" fmla="*/ 258 w 2484"/>
                <a:gd name="T27" fmla="*/ 204 h 841"/>
                <a:gd name="T28" fmla="*/ 342 w 2484"/>
                <a:gd name="T29" fmla="*/ 138 h 841"/>
                <a:gd name="T30" fmla="*/ 444 w 2484"/>
                <a:gd name="T31" fmla="*/ 78 h 841"/>
                <a:gd name="T32" fmla="*/ 564 w 2484"/>
                <a:gd name="T33" fmla="*/ 30 h 841"/>
                <a:gd name="T34" fmla="*/ 708 w 2484"/>
                <a:gd name="T35" fmla="*/ 0 h 841"/>
                <a:gd name="T36" fmla="*/ 870 w 2484"/>
                <a:gd name="T37" fmla="*/ 0 h 841"/>
                <a:gd name="T38" fmla="*/ 1038 w 2484"/>
                <a:gd name="T39" fmla="*/ 36 h 841"/>
                <a:gd name="T40" fmla="*/ 1211 w 2484"/>
                <a:gd name="T41" fmla="*/ 90 h 841"/>
                <a:gd name="T42" fmla="*/ 1385 w 2484"/>
                <a:gd name="T43" fmla="*/ 174 h 841"/>
                <a:gd name="T44" fmla="*/ 1547 w 2484"/>
                <a:gd name="T45" fmla="*/ 276 h 841"/>
                <a:gd name="T46" fmla="*/ 1697 w 2484"/>
                <a:gd name="T47" fmla="*/ 378 h 841"/>
                <a:gd name="T48" fmla="*/ 1841 w 2484"/>
                <a:gd name="T49" fmla="*/ 480 h 841"/>
                <a:gd name="T50" fmla="*/ 1961 w 2484"/>
                <a:gd name="T51" fmla="*/ 564 h 841"/>
                <a:gd name="T52" fmla="*/ 2069 w 2484"/>
                <a:gd name="T53" fmla="*/ 642 h 841"/>
                <a:gd name="T54" fmla="*/ 2159 w 2484"/>
                <a:gd name="T55" fmla="*/ 702 h 841"/>
                <a:gd name="T56" fmla="*/ 2231 w 2484"/>
                <a:gd name="T57" fmla="*/ 744 h 841"/>
                <a:gd name="T58" fmla="*/ 2291 w 2484"/>
                <a:gd name="T59" fmla="*/ 774 h 841"/>
                <a:gd name="T60" fmla="*/ 2339 w 2484"/>
                <a:gd name="T61" fmla="*/ 798 h 841"/>
                <a:gd name="T62" fmla="*/ 2375 w 2484"/>
                <a:gd name="T63" fmla="*/ 810 h 841"/>
                <a:gd name="T64" fmla="*/ 2405 w 2484"/>
                <a:gd name="T65" fmla="*/ 822 h 841"/>
                <a:gd name="T66" fmla="*/ 2435 w 2484"/>
                <a:gd name="T67" fmla="*/ 828 h 841"/>
                <a:gd name="T68" fmla="*/ 2453 w 2484"/>
                <a:gd name="T69" fmla="*/ 834 h 841"/>
                <a:gd name="T70" fmla="*/ 2465 w 2484"/>
                <a:gd name="T71" fmla="*/ 834 h 841"/>
                <a:gd name="T72" fmla="*/ 2477 w 2484"/>
                <a:gd name="T73" fmla="*/ 834 h 8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484" h="841">
                  <a:moveTo>
                    <a:pt x="0" y="840"/>
                  </a:moveTo>
                  <a:lnTo>
                    <a:pt x="0" y="816"/>
                  </a:lnTo>
                  <a:lnTo>
                    <a:pt x="0" y="798"/>
                  </a:lnTo>
                  <a:lnTo>
                    <a:pt x="0" y="780"/>
                  </a:lnTo>
                  <a:lnTo>
                    <a:pt x="0" y="756"/>
                  </a:lnTo>
                  <a:lnTo>
                    <a:pt x="6" y="738"/>
                  </a:lnTo>
                  <a:lnTo>
                    <a:pt x="6" y="720"/>
                  </a:lnTo>
                  <a:lnTo>
                    <a:pt x="6" y="696"/>
                  </a:lnTo>
                  <a:lnTo>
                    <a:pt x="12" y="678"/>
                  </a:lnTo>
                  <a:lnTo>
                    <a:pt x="18" y="660"/>
                  </a:lnTo>
                  <a:lnTo>
                    <a:pt x="18" y="648"/>
                  </a:lnTo>
                  <a:lnTo>
                    <a:pt x="18" y="636"/>
                  </a:lnTo>
                  <a:lnTo>
                    <a:pt x="24" y="618"/>
                  </a:lnTo>
                  <a:lnTo>
                    <a:pt x="30" y="600"/>
                  </a:lnTo>
                  <a:lnTo>
                    <a:pt x="36" y="582"/>
                  </a:lnTo>
                  <a:lnTo>
                    <a:pt x="42" y="558"/>
                  </a:lnTo>
                  <a:lnTo>
                    <a:pt x="48" y="540"/>
                  </a:lnTo>
                  <a:lnTo>
                    <a:pt x="54" y="516"/>
                  </a:lnTo>
                  <a:lnTo>
                    <a:pt x="66" y="492"/>
                  </a:lnTo>
                  <a:lnTo>
                    <a:pt x="78" y="462"/>
                  </a:lnTo>
                  <a:lnTo>
                    <a:pt x="90" y="438"/>
                  </a:lnTo>
                  <a:lnTo>
                    <a:pt x="108" y="408"/>
                  </a:lnTo>
                  <a:lnTo>
                    <a:pt x="120" y="372"/>
                  </a:lnTo>
                  <a:lnTo>
                    <a:pt x="144" y="342"/>
                  </a:lnTo>
                  <a:lnTo>
                    <a:pt x="168" y="306"/>
                  </a:lnTo>
                  <a:lnTo>
                    <a:pt x="192" y="276"/>
                  </a:lnTo>
                  <a:lnTo>
                    <a:pt x="222" y="240"/>
                  </a:lnTo>
                  <a:lnTo>
                    <a:pt x="258" y="204"/>
                  </a:lnTo>
                  <a:lnTo>
                    <a:pt x="300" y="168"/>
                  </a:lnTo>
                  <a:lnTo>
                    <a:pt x="342" y="138"/>
                  </a:lnTo>
                  <a:lnTo>
                    <a:pt x="390" y="102"/>
                  </a:lnTo>
                  <a:lnTo>
                    <a:pt x="444" y="78"/>
                  </a:lnTo>
                  <a:lnTo>
                    <a:pt x="504" y="48"/>
                  </a:lnTo>
                  <a:lnTo>
                    <a:pt x="564" y="30"/>
                  </a:lnTo>
                  <a:lnTo>
                    <a:pt x="636" y="12"/>
                  </a:lnTo>
                  <a:lnTo>
                    <a:pt x="708" y="0"/>
                  </a:lnTo>
                  <a:lnTo>
                    <a:pt x="786" y="0"/>
                  </a:lnTo>
                  <a:lnTo>
                    <a:pt x="870" y="0"/>
                  </a:lnTo>
                  <a:lnTo>
                    <a:pt x="954" y="12"/>
                  </a:lnTo>
                  <a:lnTo>
                    <a:pt x="1038" y="36"/>
                  </a:lnTo>
                  <a:lnTo>
                    <a:pt x="1128" y="60"/>
                  </a:lnTo>
                  <a:lnTo>
                    <a:pt x="1211" y="90"/>
                  </a:lnTo>
                  <a:lnTo>
                    <a:pt x="1295" y="132"/>
                  </a:lnTo>
                  <a:lnTo>
                    <a:pt x="1385" y="174"/>
                  </a:lnTo>
                  <a:lnTo>
                    <a:pt x="1469" y="222"/>
                  </a:lnTo>
                  <a:lnTo>
                    <a:pt x="1547" y="276"/>
                  </a:lnTo>
                  <a:lnTo>
                    <a:pt x="1625" y="324"/>
                  </a:lnTo>
                  <a:lnTo>
                    <a:pt x="1697" y="378"/>
                  </a:lnTo>
                  <a:lnTo>
                    <a:pt x="1769" y="426"/>
                  </a:lnTo>
                  <a:lnTo>
                    <a:pt x="1841" y="480"/>
                  </a:lnTo>
                  <a:lnTo>
                    <a:pt x="1901" y="522"/>
                  </a:lnTo>
                  <a:lnTo>
                    <a:pt x="1961" y="564"/>
                  </a:lnTo>
                  <a:lnTo>
                    <a:pt x="2015" y="606"/>
                  </a:lnTo>
                  <a:lnTo>
                    <a:pt x="2069" y="642"/>
                  </a:lnTo>
                  <a:lnTo>
                    <a:pt x="2117" y="672"/>
                  </a:lnTo>
                  <a:lnTo>
                    <a:pt x="2159" y="702"/>
                  </a:lnTo>
                  <a:lnTo>
                    <a:pt x="2201" y="720"/>
                  </a:lnTo>
                  <a:lnTo>
                    <a:pt x="2231" y="744"/>
                  </a:lnTo>
                  <a:lnTo>
                    <a:pt x="2267" y="762"/>
                  </a:lnTo>
                  <a:lnTo>
                    <a:pt x="2291" y="774"/>
                  </a:lnTo>
                  <a:lnTo>
                    <a:pt x="2321" y="786"/>
                  </a:lnTo>
                  <a:lnTo>
                    <a:pt x="2339" y="798"/>
                  </a:lnTo>
                  <a:lnTo>
                    <a:pt x="2363" y="804"/>
                  </a:lnTo>
                  <a:lnTo>
                    <a:pt x="2375" y="810"/>
                  </a:lnTo>
                  <a:lnTo>
                    <a:pt x="2393" y="816"/>
                  </a:lnTo>
                  <a:lnTo>
                    <a:pt x="2405" y="822"/>
                  </a:lnTo>
                  <a:lnTo>
                    <a:pt x="2423" y="828"/>
                  </a:lnTo>
                  <a:lnTo>
                    <a:pt x="2435" y="828"/>
                  </a:lnTo>
                  <a:lnTo>
                    <a:pt x="2447" y="834"/>
                  </a:lnTo>
                  <a:lnTo>
                    <a:pt x="2453" y="834"/>
                  </a:lnTo>
                  <a:lnTo>
                    <a:pt x="2459" y="834"/>
                  </a:lnTo>
                  <a:lnTo>
                    <a:pt x="2465" y="834"/>
                  </a:lnTo>
                  <a:lnTo>
                    <a:pt x="2471" y="834"/>
                  </a:lnTo>
                  <a:lnTo>
                    <a:pt x="2477" y="834"/>
                  </a:lnTo>
                  <a:lnTo>
                    <a:pt x="2483" y="834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77" name="Freeform 101">
              <a:extLst>
                <a:ext uri="{FF2B5EF4-FFF2-40B4-BE49-F238E27FC236}">
                  <a16:creationId xmlns:a16="http://schemas.microsoft.com/office/drawing/2014/main" id="{64C530FC-528D-4243-B93A-FC173B7332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8" y="4816"/>
              <a:ext cx="55" cy="73"/>
            </a:xfrm>
            <a:custGeom>
              <a:avLst/>
              <a:gdLst>
                <a:gd name="T0" fmla="*/ 6 w 55"/>
                <a:gd name="T1" fmla="*/ 72 h 73"/>
                <a:gd name="T2" fmla="*/ 54 w 55"/>
                <a:gd name="T3" fmla="*/ 36 h 73"/>
                <a:gd name="T4" fmla="*/ 0 w 55"/>
                <a:gd name="T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5" h="73">
                  <a:moveTo>
                    <a:pt x="6" y="72"/>
                  </a:moveTo>
                  <a:lnTo>
                    <a:pt x="54" y="36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D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78" name="Freeform 102">
              <a:extLst>
                <a:ext uri="{FF2B5EF4-FFF2-40B4-BE49-F238E27FC236}">
                  <a16:creationId xmlns:a16="http://schemas.microsoft.com/office/drawing/2014/main" id="{0BCD30B5-3B2D-1E4F-8912-1CBE9A02EE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2" y="3143"/>
              <a:ext cx="55" cy="73"/>
            </a:xfrm>
            <a:custGeom>
              <a:avLst/>
              <a:gdLst>
                <a:gd name="T0" fmla="*/ 54 w 55"/>
                <a:gd name="T1" fmla="*/ 72 h 73"/>
                <a:gd name="T2" fmla="*/ 0 w 55"/>
                <a:gd name="T3" fmla="*/ 36 h 73"/>
                <a:gd name="T4" fmla="*/ 54 w 55"/>
                <a:gd name="T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5" h="73">
                  <a:moveTo>
                    <a:pt x="54" y="72"/>
                  </a:moveTo>
                  <a:lnTo>
                    <a:pt x="0" y="36"/>
                  </a:lnTo>
                  <a:lnTo>
                    <a:pt x="54" y="0"/>
                  </a:lnTo>
                </a:path>
              </a:pathLst>
            </a:custGeom>
            <a:noFill/>
            <a:ln w="12700" cap="rnd" cmpd="sng">
              <a:solidFill>
                <a:srgbClr val="0E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79" name="Line 103">
              <a:extLst>
                <a:ext uri="{FF2B5EF4-FFF2-40B4-BE49-F238E27FC236}">
                  <a16:creationId xmlns:a16="http://schemas.microsoft.com/office/drawing/2014/main" id="{07922685-F26A-4A40-B2F9-7972C6B3A0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4019"/>
              <a:ext cx="10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80" name="Line 104">
              <a:extLst>
                <a:ext uri="{FF2B5EF4-FFF2-40B4-BE49-F238E27FC236}">
                  <a16:creationId xmlns:a16="http://schemas.microsoft.com/office/drawing/2014/main" id="{28713CD2-3C99-D849-BFE1-8A83F07A98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4" y="3978"/>
              <a:ext cx="1" cy="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81" name="Line 105">
              <a:extLst>
                <a:ext uri="{FF2B5EF4-FFF2-40B4-BE49-F238E27FC236}">
                  <a16:creationId xmlns:a16="http://schemas.microsoft.com/office/drawing/2014/main" id="{2580F505-4B79-EC43-82ED-C60BE383B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3" y="4019"/>
              <a:ext cx="259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82" name="Line 106">
              <a:extLst>
                <a:ext uri="{FF2B5EF4-FFF2-40B4-BE49-F238E27FC236}">
                  <a16:creationId xmlns:a16="http://schemas.microsoft.com/office/drawing/2014/main" id="{90043A36-0F4B-D04A-82B5-350014DCC9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9" y="2993"/>
              <a:ext cx="0" cy="20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83" name="Freeform 107">
              <a:extLst>
                <a:ext uri="{FF2B5EF4-FFF2-40B4-BE49-F238E27FC236}">
                  <a16:creationId xmlns:a16="http://schemas.microsoft.com/office/drawing/2014/main" id="{0A5792D8-2BE4-C04E-99AB-A620E0A74A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9" y="4020"/>
              <a:ext cx="1620" cy="555"/>
            </a:xfrm>
            <a:custGeom>
              <a:avLst/>
              <a:gdLst>
                <a:gd name="T0" fmla="*/ 0 w 1619"/>
                <a:gd name="T1" fmla="*/ 12 h 555"/>
                <a:gd name="T2" fmla="*/ 0 w 1619"/>
                <a:gd name="T3" fmla="*/ 42 h 555"/>
                <a:gd name="T4" fmla="*/ 4 w 1619"/>
                <a:gd name="T5" fmla="*/ 67 h 555"/>
                <a:gd name="T6" fmla="*/ 4 w 1619"/>
                <a:gd name="T7" fmla="*/ 92 h 555"/>
                <a:gd name="T8" fmla="*/ 9 w 1619"/>
                <a:gd name="T9" fmla="*/ 117 h 555"/>
                <a:gd name="T10" fmla="*/ 13 w 1619"/>
                <a:gd name="T11" fmla="*/ 133 h 555"/>
                <a:gd name="T12" fmla="*/ 18 w 1619"/>
                <a:gd name="T13" fmla="*/ 158 h 555"/>
                <a:gd name="T14" fmla="*/ 26 w 1619"/>
                <a:gd name="T15" fmla="*/ 183 h 555"/>
                <a:gd name="T16" fmla="*/ 35 w 1619"/>
                <a:gd name="T17" fmla="*/ 212 h 555"/>
                <a:gd name="T18" fmla="*/ 48 w 1619"/>
                <a:gd name="T19" fmla="*/ 246 h 555"/>
                <a:gd name="T20" fmla="*/ 70 w 1619"/>
                <a:gd name="T21" fmla="*/ 287 h 555"/>
                <a:gd name="T22" fmla="*/ 92 w 1619"/>
                <a:gd name="T23" fmla="*/ 329 h 555"/>
                <a:gd name="T24" fmla="*/ 128 w 1619"/>
                <a:gd name="T25" fmla="*/ 371 h 555"/>
                <a:gd name="T26" fmla="*/ 167 w 1619"/>
                <a:gd name="T27" fmla="*/ 421 h 555"/>
                <a:gd name="T28" fmla="*/ 224 w 1619"/>
                <a:gd name="T29" fmla="*/ 462 h 555"/>
                <a:gd name="T30" fmla="*/ 290 w 1619"/>
                <a:gd name="T31" fmla="*/ 504 h 555"/>
                <a:gd name="T32" fmla="*/ 369 w 1619"/>
                <a:gd name="T33" fmla="*/ 533 h 555"/>
                <a:gd name="T34" fmla="*/ 462 w 1619"/>
                <a:gd name="T35" fmla="*/ 554 h 555"/>
                <a:gd name="T36" fmla="*/ 567 w 1619"/>
                <a:gd name="T37" fmla="*/ 554 h 555"/>
                <a:gd name="T38" fmla="*/ 677 w 1619"/>
                <a:gd name="T39" fmla="*/ 533 h 555"/>
                <a:gd name="T40" fmla="*/ 791 w 1619"/>
                <a:gd name="T41" fmla="*/ 492 h 555"/>
                <a:gd name="T42" fmla="*/ 901 w 1619"/>
                <a:gd name="T43" fmla="*/ 437 h 555"/>
                <a:gd name="T44" fmla="*/ 1007 w 1619"/>
                <a:gd name="T45" fmla="*/ 375 h 555"/>
                <a:gd name="T46" fmla="*/ 1108 w 1619"/>
                <a:gd name="T47" fmla="*/ 304 h 555"/>
                <a:gd name="T48" fmla="*/ 1200 w 1619"/>
                <a:gd name="T49" fmla="*/ 237 h 555"/>
                <a:gd name="T50" fmla="*/ 1279 w 1619"/>
                <a:gd name="T51" fmla="*/ 179 h 555"/>
                <a:gd name="T52" fmla="*/ 1350 w 1619"/>
                <a:gd name="T53" fmla="*/ 129 h 555"/>
                <a:gd name="T54" fmla="*/ 1407 w 1619"/>
                <a:gd name="T55" fmla="*/ 92 h 555"/>
                <a:gd name="T56" fmla="*/ 1455 w 1619"/>
                <a:gd name="T57" fmla="*/ 62 h 555"/>
                <a:gd name="T58" fmla="*/ 1495 w 1619"/>
                <a:gd name="T59" fmla="*/ 42 h 555"/>
                <a:gd name="T60" fmla="*/ 1526 w 1619"/>
                <a:gd name="T61" fmla="*/ 29 h 555"/>
                <a:gd name="T62" fmla="*/ 1548 w 1619"/>
                <a:gd name="T63" fmla="*/ 17 h 555"/>
                <a:gd name="T64" fmla="*/ 1570 w 1619"/>
                <a:gd name="T65" fmla="*/ 12 h 555"/>
                <a:gd name="T66" fmla="*/ 1587 w 1619"/>
                <a:gd name="T67" fmla="*/ 4 h 555"/>
                <a:gd name="T68" fmla="*/ 1596 w 1619"/>
                <a:gd name="T69" fmla="*/ 4 h 555"/>
                <a:gd name="T70" fmla="*/ 1605 w 1619"/>
                <a:gd name="T71" fmla="*/ 0 h 555"/>
                <a:gd name="T72" fmla="*/ 1614 w 1619"/>
                <a:gd name="T73" fmla="*/ 0 h 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619" h="555">
                  <a:moveTo>
                    <a:pt x="0" y="0"/>
                  </a:moveTo>
                  <a:lnTo>
                    <a:pt x="0" y="12"/>
                  </a:lnTo>
                  <a:lnTo>
                    <a:pt x="0" y="25"/>
                  </a:lnTo>
                  <a:lnTo>
                    <a:pt x="0" y="42"/>
                  </a:lnTo>
                  <a:lnTo>
                    <a:pt x="0" y="54"/>
                  </a:lnTo>
                  <a:lnTo>
                    <a:pt x="4" y="67"/>
                  </a:lnTo>
                  <a:lnTo>
                    <a:pt x="4" y="79"/>
                  </a:lnTo>
                  <a:lnTo>
                    <a:pt x="4" y="92"/>
                  </a:lnTo>
                  <a:lnTo>
                    <a:pt x="9" y="104"/>
                  </a:lnTo>
                  <a:lnTo>
                    <a:pt x="9" y="117"/>
                  </a:lnTo>
                  <a:lnTo>
                    <a:pt x="13" y="125"/>
                  </a:lnTo>
                  <a:lnTo>
                    <a:pt x="13" y="133"/>
                  </a:lnTo>
                  <a:lnTo>
                    <a:pt x="18" y="146"/>
                  </a:lnTo>
                  <a:lnTo>
                    <a:pt x="18" y="158"/>
                  </a:lnTo>
                  <a:lnTo>
                    <a:pt x="22" y="171"/>
                  </a:lnTo>
                  <a:lnTo>
                    <a:pt x="26" y="183"/>
                  </a:lnTo>
                  <a:lnTo>
                    <a:pt x="31" y="196"/>
                  </a:lnTo>
                  <a:lnTo>
                    <a:pt x="35" y="212"/>
                  </a:lnTo>
                  <a:lnTo>
                    <a:pt x="44" y="229"/>
                  </a:lnTo>
                  <a:lnTo>
                    <a:pt x="48" y="246"/>
                  </a:lnTo>
                  <a:lnTo>
                    <a:pt x="57" y="267"/>
                  </a:lnTo>
                  <a:lnTo>
                    <a:pt x="70" y="287"/>
                  </a:lnTo>
                  <a:lnTo>
                    <a:pt x="79" y="308"/>
                  </a:lnTo>
                  <a:lnTo>
                    <a:pt x="92" y="329"/>
                  </a:lnTo>
                  <a:lnTo>
                    <a:pt x="110" y="350"/>
                  </a:lnTo>
                  <a:lnTo>
                    <a:pt x="128" y="371"/>
                  </a:lnTo>
                  <a:lnTo>
                    <a:pt x="145" y="396"/>
                  </a:lnTo>
                  <a:lnTo>
                    <a:pt x="167" y="421"/>
                  </a:lnTo>
                  <a:lnTo>
                    <a:pt x="193" y="442"/>
                  </a:lnTo>
                  <a:lnTo>
                    <a:pt x="224" y="462"/>
                  </a:lnTo>
                  <a:lnTo>
                    <a:pt x="255" y="483"/>
                  </a:lnTo>
                  <a:lnTo>
                    <a:pt x="290" y="504"/>
                  </a:lnTo>
                  <a:lnTo>
                    <a:pt x="325" y="521"/>
                  </a:lnTo>
                  <a:lnTo>
                    <a:pt x="369" y="533"/>
                  </a:lnTo>
                  <a:lnTo>
                    <a:pt x="413" y="546"/>
                  </a:lnTo>
                  <a:lnTo>
                    <a:pt x="462" y="554"/>
                  </a:lnTo>
                  <a:lnTo>
                    <a:pt x="514" y="554"/>
                  </a:lnTo>
                  <a:lnTo>
                    <a:pt x="567" y="554"/>
                  </a:lnTo>
                  <a:lnTo>
                    <a:pt x="620" y="546"/>
                  </a:lnTo>
                  <a:lnTo>
                    <a:pt x="677" y="533"/>
                  </a:lnTo>
                  <a:lnTo>
                    <a:pt x="734" y="517"/>
                  </a:lnTo>
                  <a:lnTo>
                    <a:pt x="791" y="492"/>
                  </a:lnTo>
                  <a:lnTo>
                    <a:pt x="844" y="467"/>
                  </a:lnTo>
                  <a:lnTo>
                    <a:pt x="901" y="437"/>
                  </a:lnTo>
                  <a:lnTo>
                    <a:pt x="954" y="408"/>
                  </a:lnTo>
                  <a:lnTo>
                    <a:pt x="1007" y="375"/>
                  </a:lnTo>
                  <a:lnTo>
                    <a:pt x="1060" y="337"/>
                  </a:lnTo>
                  <a:lnTo>
                    <a:pt x="1108" y="304"/>
                  </a:lnTo>
                  <a:lnTo>
                    <a:pt x="1156" y="271"/>
                  </a:lnTo>
                  <a:lnTo>
                    <a:pt x="1200" y="237"/>
                  </a:lnTo>
                  <a:lnTo>
                    <a:pt x="1240" y="208"/>
                  </a:lnTo>
                  <a:lnTo>
                    <a:pt x="1279" y="179"/>
                  </a:lnTo>
                  <a:lnTo>
                    <a:pt x="1315" y="154"/>
                  </a:lnTo>
                  <a:lnTo>
                    <a:pt x="1350" y="129"/>
                  </a:lnTo>
                  <a:lnTo>
                    <a:pt x="1381" y="108"/>
                  </a:lnTo>
                  <a:lnTo>
                    <a:pt x="1407" y="92"/>
                  </a:lnTo>
                  <a:lnTo>
                    <a:pt x="1433" y="75"/>
                  </a:lnTo>
                  <a:lnTo>
                    <a:pt x="1455" y="62"/>
                  </a:lnTo>
                  <a:lnTo>
                    <a:pt x="1477" y="50"/>
                  </a:lnTo>
                  <a:lnTo>
                    <a:pt x="1495" y="42"/>
                  </a:lnTo>
                  <a:lnTo>
                    <a:pt x="1512" y="33"/>
                  </a:lnTo>
                  <a:lnTo>
                    <a:pt x="1526" y="29"/>
                  </a:lnTo>
                  <a:lnTo>
                    <a:pt x="1539" y="21"/>
                  </a:lnTo>
                  <a:lnTo>
                    <a:pt x="1548" y="17"/>
                  </a:lnTo>
                  <a:lnTo>
                    <a:pt x="1556" y="12"/>
                  </a:lnTo>
                  <a:lnTo>
                    <a:pt x="1570" y="12"/>
                  </a:lnTo>
                  <a:lnTo>
                    <a:pt x="1578" y="8"/>
                  </a:lnTo>
                  <a:lnTo>
                    <a:pt x="1587" y="4"/>
                  </a:lnTo>
                  <a:lnTo>
                    <a:pt x="1592" y="4"/>
                  </a:lnTo>
                  <a:lnTo>
                    <a:pt x="1596" y="4"/>
                  </a:lnTo>
                  <a:lnTo>
                    <a:pt x="1600" y="4"/>
                  </a:lnTo>
                  <a:lnTo>
                    <a:pt x="1605" y="0"/>
                  </a:lnTo>
                  <a:lnTo>
                    <a:pt x="1609" y="0"/>
                  </a:lnTo>
                  <a:lnTo>
                    <a:pt x="1614" y="0"/>
                  </a:lnTo>
                  <a:lnTo>
                    <a:pt x="1618" y="0"/>
                  </a:lnTo>
                </a:path>
              </a:pathLst>
            </a:custGeom>
            <a:noFill/>
            <a:ln w="12700" cap="rnd" cmpd="sng">
              <a:solidFill>
                <a:srgbClr val="0D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84" name="Freeform 108">
              <a:extLst>
                <a:ext uri="{FF2B5EF4-FFF2-40B4-BE49-F238E27FC236}">
                  <a16:creationId xmlns:a16="http://schemas.microsoft.com/office/drawing/2014/main" id="{207BBCE2-7DD0-7246-960B-03CC8A21A4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9" y="3466"/>
              <a:ext cx="1620" cy="555"/>
            </a:xfrm>
            <a:custGeom>
              <a:avLst/>
              <a:gdLst>
                <a:gd name="T0" fmla="*/ 0 w 1619"/>
                <a:gd name="T1" fmla="*/ 542 h 555"/>
                <a:gd name="T2" fmla="*/ 0 w 1619"/>
                <a:gd name="T3" fmla="*/ 517 h 555"/>
                <a:gd name="T4" fmla="*/ 4 w 1619"/>
                <a:gd name="T5" fmla="*/ 487 h 555"/>
                <a:gd name="T6" fmla="*/ 4 w 1619"/>
                <a:gd name="T7" fmla="*/ 462 h 555"/>
                <a:gd name="T8" fmla="*/ 9 w 1619"/>
                <a:gd name="T9" fmla="*/ 437 h 555"/>
                <a:gd name="T10" fmla="*/ 13 w 1619"/>
                <a:gd name="T11" fmla="*/ 421 h 555"/>
                <a:gd name="T12" fmla="*/ 18 w 1619"/>
                <a:gd name="T13" fmla="*/ 400 h 555"/>
                <a:gd name="T14" fmla="*/ 26 w 1619"/>
                <a:gd name="T15" fmla="*/ 371 h 555"/>
                <a:gd name="T16" fmla="*/ 35 w 1619"/>
                <a:gd name="T17" fmla="*/ 342 h 555"/>
                <a:gd name="T18" fmla="*/ 48 w 1619"/>
                <a:gd name="T19" fmla="*/ 308 h 555"/>
                <a:gd name="T20" fmla="*/ 70 w 1619"/>
                <a:gd name="T21" fmla="*/ 271 h 555"/>
                <a:gd name="T22" fmla="*/ 92 w 1619"/>
                <a:gd name="T23" fmla="*/ 229 h 555"/>
                <a:gd name="T24" fmla="*/ 128 w 1619"/>
                <a:gd name="T25" fmla="*/ 183 h 555"/>
                <a:gd name="T26" fmla="*/ 167 w 1619"/>
                <a:gd name="T27" fmla="*/ 137 h 555"/>
                <a:gd name="T28" fmla="*/ 224 w 1619"/>
                <a:gd name="T29" fmla="*/ 92 h 555"/>
                <a:gd name="T30" fmla="*/ 290 w 1619"/>
                <a:gd name="T31" fmla="*/ 50 h 555"/>
                <a:gd name="T32" fmla="*/ 369 w 1619"/>
                <a:gd name="T33" fmla="*/ 21 h 555"/>
                <a:gd name="T34" fmla="*/ 462 w 1619"/>
                <a:gd name="T35" fmla="*/ 4 h 555"/>
                <a:gd name="T36" fmla="*/ 567 w 1619"/>
                <a:gd name="T37" fmla="*/ 4 h 555"/>
                <a:gd name="T38" fmla="*/ 677 w 1619"/>
                <a:gd name="T39" fmla="*/ 25 h 555"/>
                <a:gd name="T40" fmla="*/ 791 w 1619"/>
                <a:gd name="T41" fmla="*/ 62 h 555"/>
                <a:gd name="T42" fmla="*/ 901 w 1619"/>
                <a:gd name="T43" fmla="*/ 117 h 555"/>
                <a:gd name="T44" fmla="*/ 1007 w 1619"/>
                <a:gd name="T45" fmla="*/ 183 h 555"/>
                <a:gd name="T46" fmla="*/ 1108 w 1619"/>
                <a:gd name="T47" fmla="*/ 250 h 555"/>
                <a:gd name="T48" fmla="*/ 1200 w 1619"/>
                <a:gd name="T49" fmla="*/ 317 h 555"/>
                <a:gd name="T50" fmla="*/ 1279 w 1619"/>
                <a:gd name="T51" fmla="*/ 375 h 555"/>
                <a:gd name="T52" fmla="*/ 1350 w 1619"/>
                <a:gd name="T53" fmla="*/ 425 h 555"/>
                <a:gd name="T54" fmla="*/ 1407 w 1619"/>
                <a:gd name="T55" fmla="*/ 462 h 555"/>
                <a:gd name="T56" fmla="*/ 1455 w 1619"/>
                <a:gd name="T57" fmla="*/ 492 h 555"/>
                <a:gd name="T58" fmla="*/ 1495 w 1619"/>
                <a:gd name="T59" fmla="*/ 512 h 555"/>
                <a:gd name="T60" fmla="*/ 1526 w 1619"/>
                <a:gd name="T61" fmla="*/ 529 h 555"/>
                <a:gd name="T62" fmla="*/ 1548 w 1619"/>
                <a:gd name="T63" fmla="*/ 537 h 555"/>
                <a:gd name="T64" fmla="*/ 1570 w 1619"/>
                <a:gd name="T65" fmla="*/ 546 h 555"/>
                <a:gd name="T66" fmla="*/ 1587 w 1619"/>
                <a:gd name="T67" fmla="*/ 550 h 555"/>
                <a:gd name="T68" fmla="*/ 1596 w 1619"/>
                <a:gd name="T69" fmla="*/ 550 h 555"/>
                <a:gd name="T70" fmla="*/ 1605 w 1619"/>
                <a:gd name="T71" fmla="*/ 554 h 555"/>
                <a:gd name="T72" fmla="*/ 1614 w 1619"/>
                <a:gd name="T73" fmla="*/ 554 h 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619" h="555">
                  <a:moveTo>
                    <a:pt x="0" y="554"/>
                  </a:moveTo>
                  <a:lnTo>
                    <a:pt x="0" y="542"/>
                  </a:lnTo>
                  <a:lnTo>
                    <a:pt x="0" y="529"/>
                  </a:lnTo>
                  <a:lnTo>
                    <a:pt x="0" y="517"/>
                  </a:lnTo>
                  <a:lnTo>
                    <a:pt x="0" y="504"/>
                  </a:lnTo>
                  <a:lnTo>
                    <a:pt x="4" y="487"/>
                  </a:lnTo>
                  <a:lnTo>
                    <a:pt x="4" y="475"/>
                  </a:lnTo>
                  <a:lnTo>
                    <a:pt x="4" y="462"/>
                  </a:lnTo>
                  <a:lnTo>
                    <a:pt x="9" y="450"/>
                  </a:lnTo>
                  <a:lnTo>
                    <a:pt x="9" y="437"/>
                  </a:lnTo>
                  <a:lnTo>
                    <a:pt x="13" y="429"/>
                  </a:lnTo>
                  <a:lnTo>
                    <a:pt x="13" y="421"/>
                  </a:lnTo>
                  <a:lnTo>
                    <a:pt x="18" y="408"/>
                  </a:lnTo>
                  <a:lnTo>
                    <a:pt x="18" y="400"/>
                  </a:lnTo>
                  <a:lnTo>
                    <a:pt x="22" y="387"/>
                  </a:lnTo>
                  <a:lnTo>
                    <a:pt x="26" y="371"/>
                  </a:lnTo>
                  <a:lnTo>
                    <a:pt x="31" y="358"/>
                  </a:lnTo>
                  <a:lnTo>
                    <a:pt x="35" y="342"/>
                  </a:lnTo>
                  <a:lnTo>
                    <a:pt x="44" y="325"/>
                  </a:lnTo>
                  <a:lnTo>
                    <a:pt x="48" y="308"/>
                  </a:lnTo>
                  <a:lnTo>
                    <a:pt x="57" y="287"/>
                  </a:lnTo>
                  <a:lnTo>
                    <a:pt x="70" y="271"/>
                  </a:lnTo>
                  <a:lnTo>
                    <a:pt x="79" y="250"/>
                  </a:lnTo>
                  <a:lnTo>
                    <a:pt x="92" y="229"/>
                  </a:lnTo>
                  <a:lnTo>
                    <a:pt x="110" y="204"/>
                  </a:lnTo>
                  <a:lnTo>
                    <a:pt x="128" y="183"/>
                  </a:lnTo>
                  <a:lnTo>
                    <a:pt x="145" y="158"/>
                  </a:lnTo>
                  <a:lnTo>
                    <a:pt x="167" y="137"/>
                  </a:lnTo>
                  <a:lnTo>
                    <a:pt x="193" y="112"/>
                  </a:lnTo>
                  <a:lnTo>
                    <a:pt x="224" y="92"/>
                  </a:lnTo>
                  <a:lnTo>
                    <a:pt x="255" y="71"/>
                  </a:lnTo>
                  <a:lnTo>
                    <a:pt x="290" y="50"/>
                  </a:lnTo>
                  <a:lnTo>
                    <a:pt x="325" y="33"/>
                  </a:lnTo>
                  <a:lnTo>
                    <a:pt x="369" y="21"/>
                  </a:lnTo>
                  <a:lnTo>
                    <a:pt x="413" y="8"/>
                  </a:lnTo>
                  <a:lnTo>
                    <a:pt x="462" y="4"/>
                  </a:lnTo>
                  <a:lnTo>
                    <a:pt x="514" y="0"/>
                  </a:lnTo>
                  <a:lnTo>
                    <a:pt x="567" y="4"/>
                  </a:lnTo>
                  <a:lnTo>
                    <a:pt x="620" y="12"/>
                  </a:lnTo>
                  <a:lnTo>
                    <a:pt x="677" y="25"/>
                  </a:lnTo>
                  <a:lnTo>
                    <a:pt x="734" y="42"/>
                  </a:lnTo>
                  <a:lnTo>
                    <a:pt x="791" y="62"/>
                  </a:lnTo>
                  <a:lnTo>
                    <a:pt x="844" y="87"/>
                  </a:lnTo>
                  <a:lnTo>
                    <a:pt x="901" y="117"/>
                  </a:lnTo>
                  <a:lnTo>
                    <a:pt x="954" y="150"/>
                  </a:lnTo>
                  <a:lnTo>
                    <a:pt x="1007" y="183"/>
                  </a:lnTo>
                  <a:lnTo>
                    <a:pt x="1060" y="217"/>
                  </a:lnTo>
                  <a:lnTo>
                    <a:pt x="1108" y="250"/>
                  </a:lnTo>
                  <a:lnTo>
                    <a:pt x="1156" y="283"/>
                  </a:lnTo>
                  <a:lnTo>
                    <a:pt x="1200" y="317"/>
                  </a:lnTo>
                  <a:lnTo>
                    <a:pt x="1240" y="346"/>
                  </a:lnTo>
                  <a:lnTo>
                    <a:pt x="1279" y="375"/>
                  </a:lnTo>
                  <a:lnTo>
                    <a:pt x="1315" y="400"/>
                  </a:lnTo>
                  <a:lnTo>
                    <a:pt x="1350" y="425"/>
                  </a:lnTo>
                  <a:lnTo>
                    <a:pt x="1381" y="446"/>
                  </a:lnTo>
                  <a:lnTo>
                    <a:pt x="1407" y="462"/>
                  </a:lnTo>
                  <a:lnTo>
                    <a:pt x="1433" y="479"/>
                  </a:lnTo>
                  <a:lnTo>
                    <a:pt x="1455" y="492"/>
                  </a:lnTo>
                  <a:lnTo>
                    <a:pt x="1477" y="504"/>
                  </a:lnTo>
                  <a:lnTo>
                    <a:pt x="1495" y="512"/>
                  </a:lnTo>
                  <a:lnTo>
                    <a:pt x="1512" y="521"/>
                  </a:lnTo>
                  <a:lnTo>
                    <a:pt x="1526" y="529"/>
                  </a:lnTo>
                  <a:lnTo>
                    <a:pt x="1539" y="533"/>
                  </a:lnTo>
                  <a:lnTo>
                    <a:pt x="1548" y="537"/>
                  </a:lnTo>
                  <a:lnTo>
                    <a:pt x="1556" y="542"/>
                  </a:lnTo>
                  <a:lnTo>
                    <a:pt x="1570" y="546"/>
                  </a:lnTo>
                  <a:lnTo>
                    <a:pt x="1578" y="546"/>
                  </a:lnTo>
                  <a:lnTo>
                    <a:pt x="1587" y="550"/>
                  </a:lnTo>
                  <a:lnTo>
                    <a:pt x="1592" y="550"/>
                  </a:lnTo>
                  <a:lnTo>
                    <a:pt x="1596" y="550"/>
                  </a:lnTo>
                  <a:lnTo>
                    <a:pt x="1600" y="554"/>
                  </a:lnTo>
                  <a:lnTo>
                    <a:pt x="1605" y="554"/>
                  </a:lnTo>
                  <a:lnTo>
                    <a:pt x="1609" y="554"/>
                  </a:lnTo>
                  <a:lnTo>
                    <a:pt x="1614" y="554"/>
                  </a:lnTo>
                  <a:lnTo>
                    <a:pt x="1618" y="554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85" name="Freeform 109">
              <a:extLst>
                <a:ext uri="{FF2B5EF4-FFF2-40B4-BE49-F238E27FC236}">
                  <a16:creationId xmlns:a16="http://schemas.microsoft.com/office/drawing/2014/main" id="{1740E3E7-8A39-5945-BEE2-27E86141ED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6" y="4549"/>
              <a:ext cx="41" cy="50"/>
            </a:xfrm>
            <a:custGeom>
              <a:avLst/>
              <a:gdLst>
                <a:gd name="T0" fmla="*/ 0 w 41"/>
                <a:gd name="T1" fmla="*/ 50 h 51"/>
                <a:gd name="T2" fmla="*/ 40 w 41"/>
                <a:gd name="T3" fmla="*/ 25 h 51"/>
                <a:gd name="T4" fmla="*/ 0 w 41"/>
                <a:gd name="T5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51">
                  <a:moveTo>
                    <a:pt x="0" y="50"/>
                  </a:moveTo>
                  <a:lnTo>
                    <a:pt x="40" y="25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D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86" name="Freeform 110">
              <a:extLst>
                <a:ext uri="{FF2B5EF4-FFF2-40B4-BE49-F238E27FC236}">
                  <a16:creationId xmlns:a16="http://schemas.microsoft.com/office/drawing/2014/main" id="{B85BE610-6D42-774E-85F0-DC5914D4FD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5" y="3441"/>
              <a:ext cx="38" cy="49"/>
            </a:xfrm>
            <a:custGeom>
              <a:avLst/>
              <a:gdLst>
                <a:gd name="T0" fmla="*/ 36 w 37"/>
                <a:gd name="T1" fmla="*/ 50 h 51"/>
                <a:gd name="T2" fmla="*/ 0 w 37"/>
                <a:gd name="T3" fmla="*/ 25 h 51"/>
                <a:gd name="T4" fmla="*/ 36 w 37"/>
                <a:gd name="T5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51">
                  <a:moveTo>
                    <a:pt x="36" y="50"/>
                  </a:moveTo>
                  <a:lnTo>
                    <a:pt x="0" y="25"/>
                  </a:lnTo>
                  <a:lnTo>
                    <a:pt x="36" y="0"/>
                  </a:lnTo>
                </a:path>
              </a:pathLst>
            </a:custGeom>
            <a:noFill/>
            <a:ln w="12700" cap="rnd" cmpd="sng">
              <a:solidFill>
                <a:srgbClr val="0E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87" name="Line 111">
              <a:extLst>
                <a:ext uri="{FF2B5EF4-FFF2-40B4-BE49-F238E27FC236}">
                  <a16:creationId xmlns:a16="http://schemas.microsoft.com/office/drawing/2014/main" id="{150F79E6-72BF-1841-A466-3C82D33BAD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40" y="4020"/>
              <a:ext cx="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88" name="Line 112">
              <a:extLst>
                <a:ext uri="{FF2B5EF4-FFF2-40B4-BE49-F238E27FC236}">
                  <a16:creationId xmlns:a16="http://schemas.microsoft.com/office/drawing/2014/main" id="{B80C95B8-03D6-FD4E-A096-14DFD61242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996"/>
              <a:ext cx="0" cy="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89" name="Line 113">
              <a:extLst>
                <a:ext uri="{FF2B5EF4-FFF2-40B4-BE49-F238E27FC236}">
                  <a16:creationId xmlns:a16="http://schemas.microsoft.com/office/drawing/2014/main" id="{102EC6AE-58EA-1A4D-BC3E-4E744DA9FC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4" y="4020"/>
              <a:ext cx="19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90" name="Freeform 114">
              <a:extLst>
                <a:ext uri="{FF2B5EF4-FFF2-40B4-BE49-F238E27FC236}">
                  <a16:creationId xmlns:a16="http://schemas.microsoft.com/office/drawing/2014/main" id="{3CEF758B-01E3-764C-9A4B-9B2D280A6C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2" y="4024"/>
              <a:ext cx="810" cy="272"/>
            </a:xfrm>
            <a:custGeom>
              <a:avLst/>
              <a:gdLst>
                <a:gd name="T0" fmla="*/ 0 w 809"/>
                <a:gd name="T1" fmla="*/ 6 h 272"/>
                <a:gd name="T2" fmla="*/ 0 w 809"/>
                <a:gd name="T3" fmla="*/ 20 h 272"/>
                <a:gd name="T4" fmla="*/ 2 w 809"/>
                <a:gd name="T5" fmla="*/ 33 h 272"/>
                <a:gd name="T6" fmla="*/ 2 w 809"/>
                <a:gd name="T7" fmla="*/ 45 h 272"/>
                <a:gd name="T8" fmla="*/ 4 w 809"/>
                <a:gd name="T9" fmla="*/ 57 h 272"/>
                <a:gd name="T10" fmla="*/ 7 w 809"/>
                <a:gd name="T11" fmla="*/ 65 h 272"/>
                <a:gd name="T12" fmla="*/ 9 w 809"/>
                <a:gd name="T13" fmla="*/ 77 h 272"/>
                <a:gd name="T14" fmla="*/ 13 w 809"/>
                <a:gd name="T15" fmla="*/ 90 h 272"/>
                <a:gd name="T16" fmla="*/ 18 w 809"/>
                <a:gd name="T17" fmla="*/ 104 h 272"/>
                <a:gd name="T18" fmla="*/ 24 w 809"/>
                <a:gd name="T19" fmla="*/ 120 h 272"/>
                <a:gd name="T20" fmla="*/ 35 w 809"/>
                <a:gd name="T21" fmla="*/ 141 h 272"/>
                <a:gd name="T22" fmla="*/ 46 w 809"/>
                <a:gd name="T23" fmla="*/ 161 h 272"/>
                <a:gd name="T24" fmla="*/ 64 w 809"/>
                <a:gd name="T25" fmla="*/ 181 h 272"/>
                <a:gd name="T26" fmla="*/ 83 w 809"/>
                <a:gd name="T27" fmla="*/ 206 h 272"/>
                <a:gd name="T28" fmla="*/ 112 w 809"/>
                <a:gd name="T29" fmla="*/ 226 h 272"/>
                <a:gd name="T30" fmla="*/ 145 w 809"/>
                <a:gd name="T31" fmla="*/ 247 h 272"/>
                <a:gd name="T32" fmla="*/ 184 w 809"/>
                <a:gd name="T33" fmla="*/ 261 h 272"/>
                <a:gd name="T34" fmla="*/ 231 w 809"/>
                <a:gd name="T35" fmla="*/ 271 h 272"/>
                <a:gd name="T36" fmla="*/ 283 w 809"/>
                <a:gd name="T37" fmla="*/ 271 h 272"/>
                <a:gd name="T38" fmla="*/ 338 w 809"/>
                <a:gd name="T39" fmla="*/ 261 h 272"/>
                <a:gd name="T40" fmla="*/ 395 w 809"/>
                <a:gd name="T41" fmla="*/ 240 h 272"/>
                <a:gd name="T42" fmla="*/ 450 w 809"/>
                <a:gd name="T43" fmla="*/ 214 h 272"/>
                <a:gd name="T44" fmla="*/ 503 w 809"/>
                <a:gd name="T45" fmla="*/ 183 h 272"/>
                <a:gd name="T46" fmla="*/ 553 w 809"/>
                <a:gd name="T47" fmla="*/ 149 h 272"/>
                <a:gd name="T48" fmla="*/ 599 w 809"/>
                <a:gd name="T49" fmla="*/ 116 h 272"/>
                <a:gd name="T50" fmla="*/ 639 w 809"/>
                <a:gd name="T51" fmla="*/ 88 h 272"/>
                <a:gd name="T52" fmla="*/ 674 w 809"/>
                <a:gd name="T53" fmla="*/ 63 h 272"/>
                <a:gd name="T54" fmla="*/ 703 w 809"/>
                <a:gd name="T55" fmla="*/ 45 h 272"/>
                <a:gd name="T56" fmla="*/ 727 w 809"/>
                <a:gd name="T57" fmla="*/ 31 h 272"/>
                <a:gd name="T58" fmla="*/ 747 w 809"/>
                <a:gd name="T59" fmla="*/ 20 h 272"/>
                <a:gd name="T60" fmla="*/ 762 w 809"/>
                <a:gd name="T61" fmla="*/ 14 h 272"/>
                <a:gd name="T62" fmla="*/ 773 w 809"/>
                <a:gd name="T63" fmla="*/ 8 h 272"/>
                <a:gd name="T64" fmla="*/ 784 w 809"/>
                <a:gd name="T65" fmla="*/ 6 h 272"/>
                <a:gd name="T66" fmla="*/ 793 w 809"/>
                <a:gd name="T67" fmla="*/ 2 h 272"/>
                <a:gd name="T68" fmla="*/ 797 w 809"/>
                <a:gd name="T69" fmla="*/ 2 h 272"/>
                <a:gd name="T70" fmla="*/ 801 w 809"/>
                <a:gd name="T71" fmla="*/ 0 h 272"/>
                <a:gd name="T72" fmla="*/ 806 w 809"/>
                <a:gd name="T73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809" h="272">
                  <a:moveTo>
                    <a:pt x="0" y="0"/>
                  </a:moveTo>
                  <a:lnTo>
                    <a:pt x="0" y="6"/>
                  </a:lnTo>
                  <a:lnTo>
                    <a:pt x="0" y="12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2" y="33"/>
                  </a:lnTo>
                  <a:lnTo>
                    <a:pt x="2" y="39"/>
                  </a:lnTo>
                  <a:lnTo>
                    <a:pt x="2" y="45"/>
                  </a:lnTo>
                  <a:lnTo>
                    <a:pt x="4" y="51"/>
                  </a:lnTo>
                  <a:lnTo>
                    <a:pt x="4" y="57"/>
                  </a:lnTo>
                  <a:lnTo>
                    <a:pt x="7" y="61"/>
                  </a:lnTo>
                  <a:lnTo>
                    <a:pt x="7" y="65"/>
                  </a:lnTo>
                  <a:lnTo>
                    <a:pt x="9" y="71"/>
                  </a:lnTo>
                  <a:lnTo>
                    <a:pt x="9" y="77"/>
                  </a:lnTo>
                  <a:lnTo>
                    <a:pt x="11" y="84"/>
                  </a:lnTo>
                  <a:lnTo>
                    <a:pt x="13" y="90"/>
                  </a:lnTo>
                  <a:lnTo>
                    <a:pt x="15" y="96"/>
                  </a:lnTo>
                  <a:lnTo>
                    <a:pt x="18" y="104"/>
                  </a:lnTo>
                  <a:lnTo>
                    <a:pt x="22" y="112"/>
                  </a:lnTo>
                  <a:lnTo>
                    <a:pt x="24" y="120"/>
                  </a:lnTo>
                  <a:lnTo>
                    <a:pt x="29" y="130"/>
                  </a:lnTo>
                  <a:lnTo>
                    <a:pt x="35" y="141"/>
                  </a:lnTo>
                  <a:lnTo>
                    <a:pt x="40" y="151"/>
                  </a:lnTo>
                  <a:lnTo>
                    <a:pt x="46" y="161"/>
                  </a:lnTo>
                  <a:lnTo>
                    <a:pt x="55" y="171"/>
                  </a:lnTo>
                  <a:lnTo>
                    <a:pt x="64" y="181"/>
                  </a:lnTo>
                  <a:lnTo>
                    <a:pt x="72" y="194"/>
                  </a:lnTo>
                  <a:lnTo>
                    <a:pt x="83" y="206"/>
                  </a:lnTo>
                  <a:lnTo>
                    <a:pt x="97" y="216"/>
                  </a:lnTo>
                  <a:lnTo>
                    <a:pt x="112" y="226"/>
                  </a:lnTo>
                  <a:lnTo>
                    <a:pt x="127" y="236"/>
                  </a:lnTo>
                  <a:lnTo>
                    <a:pt x="145" y="247"/>
                  </a:lnTo>
                  <a:lnTo>
                    <a:pt x="162" y="255"/>
                  </a:lnTo>
                  <a:lnTo>
                    <a:pt x="184" y="261"/>
                  </a:lnTo>
                  <a:lnTo>
                    <a:pt x="206" y="267"/>
                  </a:lnTo>
                  <a:lnTo>
                    <a:pt x="231" y="271"/>
                  </a:lnTo>
                  <a:lnTo>
                    <a:pt x="257" y="271"/>
                  </a:lnTo>
                  <a:lnTo>
                    <a:pt x="283" y="271"/>
                  </a:lnTo>
                  <a:lnTo>
                    <a:pt x="310" y="267"/>
                  </a:lnTo>
                  <a:lnTo>
                    <a:pt x="338" y="261"/>
                  </a:lnTo>
                  <a:lnTo>
                    <a:pt x="367" y="253"/>
                  </a:lnTo>
                  <a:lnTo>
                    <a:pt x="395" y="240"/>
                  </a:lnTo>
                  <a:lnTo>
                    <a:pt x="422" y="228"/>
                  </a:lnTo>
                  <a:lnTo>
                    <a:pt x="450" y="214"/>
                  </a:lnTo>
                  <a:lnTo>
                    <a:pt x="476" y="200"/>
                  </a:lnTo>
                  <a:lnTo>
                    <a:pt x="503" y="183"/>
                  </a:lnTo>
                  <a:lnTo>
                    <a:pt x="529" y="165"/>
                  </a:lnTo>
                  <a:lnTo>
                    <a:pt x="553" y="149"/>
                  </a:lnTo>
                  <a:lnTo>
                    <a:pt x="577" y="132"/>
                  </a:lnTo>
                  <a:lnTo>
                    <a:pt x="599" y="116"/>
                  </a:lnTo>
                  <a:lnTo>
                    <a:pt x="619" y="102"/>
                  </a:lnTo>
                  <a:lnTo>
                    <a:pt x="639" y="88"/>
                  </a:lnTo>
                  <a:lnTo>
                    <a:pt x="656" y="75"/>
                  </a:lnTo>
                  <a:lnTo>
                    <a:pt x="674" y="63"/>
                  </a:lnTo>
                  <a:lnTo>
                    <a:pt x="689" y="53"/>
                  </a:lnTo>
                  <a:lnTo>
                    <a:pt x="703" y="45"/>
                  </a:lnTo>
                  <a:lnTo>
                    <a:pt x="716" y="37"/>
                  </a:lnTo>
                  <a:lnTo>
                    <a:pt x="727" y="31"/>
                  </a:lnTo>
                  <a:lnTo>
                    <a:pt x="738" y="24"/>
                  </a:lnTo>
                  <a:lnTo>
                    <a:pt x="747" y="20"/>
                  </a:lnTo>
                  <a:lnTo>
                    <a:pt x="755" y="16"/>
                  </a:lnTo>
                  <a:lnTo>
                    <a:pt x="762" y="14"/>
                  </a:lnTo>
                  <a:lnTo>
                    <a:pt x="768" y="10"/>
                  </a:lnTo>
                  <a:lnTo>
                    <a:pt x="773" y="8"/>
                  </a:lnTo>
                  <a:lnTo>
                    <a:pt x="777" y="6"/>
                  </a:lnTo>
                  <a:lnTo>
                    <a:pt x="784" y="6"/>
                  </a:lnTo>
                  <a:lnTo>
                    <a:pt x="788" y="4"/>
                  </a:lnTo>
                  <a:lnTo>
                    <a:pt x="793" y="2"/>
                  </a:lnTo>
                  <a:lnTo>
                    <a:pt x="795" y="2"/>
                  </a:lnTo>
                  <a:lnTo>
                    <a:pt x="797" y="2"/>
                  </a:lnTo>
                  <a:lnTo>
                    <a:pt x="799" y="2"/>
                  </a:lnTo>
                  <a:lnTo>
                    <a:pt x="801" y="0"/>
                  </a:lnTo>
                  <a:lnTo>
                    <a:pt x="804" y="0"/>
                  </a:lnTo>
                  <a:lnTo>
                    <a:pt x="806" y="0"/>
                  </a:lnTo>
                  <a:lnTo>
                    <a:pt x="808" y="0"/>
                  </a:lnTo>
                </a:path>
              </a:pathLst>
            </a:custGeom>
            <a:noFill/>
            <a:ln w="12700" cap="rnd" cmpd="sng">
              <a:solidFill>
                <a:srgbClr val="0D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91" name="Freeform 115">
              <a:extLst>
                <a:ext uri="{FF2B5EF4-FFF2-40B4-BE49-F238E27FC236}">
                  <a16:creationId xmlns:a16="http://schemas.microsoft.com/office/drawing/2014/main" id="{8DF572E4-87DD-E448-9F65-646873E80B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2" y="3752"/>
              <a:ext cx="810" cy="272"/>
            </a:xfrm>
            <a:custGeom>
              <a:avLst/>
              <a:gdLst>
                <a:gd name="T0" fmla="*/ 0 w 809"/>
                <a:gd name="T1" fmla="*/ 265 h 272"/>
                <a:gd name="T2" fmla="*/ 0 w 809"/>
                <a:gd name="T3" fmla="*/ 253 h 272"/>
                <a:gd name="T4" fmla="*/ 2 w 809"/>
                <a:gd name="T5" fmla="*/ 238 h 272"/>
                <a:gd name="T6" fmla="*/ 2 w 809"/>
                <a:gd name="T7" fmla="*/ 226 h 272"/>
                <a:gd name="T8" fmla="*/ 4 w 809"/>
                <a:gd name="T9" fmla="*/ 214 h 272"/>
                <a:gd name="T10" fmla="*/ 7 w 809"/>
                <a:gd name="T11" fmla="*/ 206 h 272"/>
                <a:gd name="T12" fmla="*/ 9 w 809"/>
                <a:gd name="T13" fmla="*/ 196 h 272"/>
                <a:gd name="T14" fmla="*/ 13 w 809"/>
                <a:gd name="T15" fmla="*/ 181 h 272"/>
                <a:gd name="T16" fmla="*/ 18 w 809"/>
                <a:gd name="T17" fmla="*/ 167 h 272"/>
                <a:gd name="T18" fmla="*/ 24 w 809"/>
                <a:gd name="T19" fmla="*/ 151 h 272"/>
                <a:gd name="T20" fmla="*/ 35 w 809"/>
                <a:gd name="T21" fmla="*/ 132 h 272"/>
                <a:gd name="T22" fmla="*/ 46 w 809"/>
                <a:gd name="T23" fmla="*/ 112 h 272"/>
                <a:gd name="T24" fmla="*/ 64 w 809"/>
                <a:gd name="T25" fmla="*/ 90 h 272"/>
                <a:gd name="T26" fmla="*/ 83 w 809"/>
                <a:gd name="T27" fmla="*/ 67 h 272"/>
                <a:gd name="T28" fmla="*/ 112 w 809"/>
                <a:gd name="T29" fmla="*/ 45 h 272"/>
                <a:gd name="T30" fmla="*/ 145 w 809"/>
                <a:gd name="T31" fmla="*/ 24 h 272"/>
                <a:gd name="T32" fmla="*/ 184 w 809"/>
                <a:gd name="T33" fmla="*/ 10 h 272"/>
                <a:gd name="T34" fmla="*/ 231 w 809"/>
                <a:gd name="T35" fmla="*/ 2 h 272"/>
                <a:gd name="T36" fmla="*/ 283 w 809"/>
                <a:gd name="T37" fmla="*/ 2 h 272"/>
                <a:gd name="T38" fmla="*/ 338 w 809"/>
                <a:gd name="T39" fmla="*/ 12 h 272"/>
                <a:gd name="T40" fmla="*/ 395 w 809"/>
                <a:gd name="T41" fmla="*/ 31 h 272"/>
                <a:gd name="T42" fmla="*/ 450 w 809"/>
                <a:gd name="T43" fmla="*/ 57 h 272"/>
                <a:gd name="T44" fmla="*/ 503 w 809"/>
                <a:gd name="T45" fmla="*/ 90 h 272"/>
                <a:gd name="T46" fmla="*/ 553 w 809"/>
                <a:gd name="T47" fmla="*/ 122 h 272"/>
                <a:gd name="T48" fmla="*/ 599 w 809"/>
                <a:gd name="T49" fmla="*/ 155 h 272"/>
                <a:gd name="T50" fmla="*/ 639 w 809"/>
                <a:gd name="T51" fmla="*/ 183 h 272"/>
                <a:gd name="T52" fmla="*/ 674 w 809"/>
                <a:gd name="T53" fmla="*/ 208 h 272"/>
                <a:gd name="T54" fmla="*/ 703 w 809"/>
                <a:gd name="T55" fmla="*/ 226 h 272"/>
                <a:gd name="T56" fmla="*/ 727 w 809"/>
                <a:gd name="T57" fmla="*/ 240 h 272"/>
                <a:gd name="T58" fmla="*/ 747 w 809"/>
                <a:gd name="T59" fmla="*/ 251 h 272"/>
                <a:gd name="T60" fmla="*/ 762 w 809"/>
                <a:gd name="T61" fmla="*/ 259 h 272"/>
                <a:gd name="T62" fmla="*/ 773 w 809"/>
                <a:gd name="T63" fmla="*/ 263 h 272"/>
                <a:gd name="T64" fmla="*/ 784 w 809"/>
                <a:gd name="T65" fmla="*/ 267 h 272"/>
                <a:gd name="T66" fmla="*/ 793 w 809"/>
                <a:gd name="T67" fmla="*/ 269 h 272"/>
                <a:gd name="T68" fmla="*/ 797 w 809"/>
                <a:gd name="T69" fmla="*/ 269 h 272"/>
                <a:gd name="T70" fmla="*/ 801 w 809"/>
                <a:gd name="T71" fmla="*/ 271 h 272"/>
                <a:gd name="T72" fmla="*/ 806 w 809"/>
                <a:gd name="T73" fmla="*/ 271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809" h="272">
                  <a:moveTo>
                    <a:pt x="0" y="271"/>
                  </a:moveTo>
                  <a:lnTo>
                    <a:pt x="0" y="265"/>
                  </a:lnTo>
                  <a:lnTo>
                    <a:pt x="0" y="259"/>
                  </a:lnTo>
                  <a:lnTo>
                    <a:pt x="0" y="253"/>
                  </a:lnTo>
                  <a:lnTo>
                    <a:pt x="0" y="247"/>
                  </a:lnTo>
                  <a:lnTo>
                    <a:pt x="2" y="238"/>
                  </a:lnTo>
                  <a:lnTo>
                    <a:pt x="2" y="232"/>
                  </a:lnTo>
                  <a:lnTo>
                    <a:pt x="2" y="226"/>
                  </a:lnTo>
                  <a:lnTo>
                    <a:pt x="4" y="220"/>
                  </a:lnTo>
                  <a:lnTo>
                    <a:pt x="4" y="214"/>
                  </a:lnTo>
                  <a:lnTo>
                    <a:pt x="7" y="210"/>
                  </a:lnTo>
                  <a:lnTo>
                    <a:pt x="7" y="206"/>
                  </a:lnTo>
                  <a:lnTo>
                    <a:pt x="9" y="200"/>
                  </a:lnTo>
                  <a:lnTo>
                    <a:pt x="9" y="196"/>
                  </a:lnTo>
                  <a:lnTo>
                    <a:pt x="11" y="189"/>
                  </a:lnTo>
                  <a:lnTo>
                    <a:pt x="13" y="181"/>
                  </a:lnTo>
                  <a:lnTo>
                    <a:pt x="15" y="175"/>
                  </a:lnTo>
                  <a:lnTo>
                    <a:pt x="18" y="167"/>
                  </a:lnTo>
                  <a:lnTo>
                    <a:pt x="22" y="159"/>
                  </a:lnTo>
                  <a:lnTo>
                    <a:pt x="24" y="151"/>
                  </a:lnTo>
                  <a:lnTo>
                    <a:pt x="29" y="141"/>
                  </a:lnTo>
                  <a:lnTo>
                    <a:pt x="35" y="132"/>
                  </a:lnTo>
                  <a:lnTo>
                    <a:pt x="40" y="122"/>
                  </a:lnTo>
                  <a:lnTo>
                    <a:pt x="46" y="112"/>
                  </a:lnTo>
                  <a:lnTo>
                    <a:pt x="55" y="100"/>
                  </a:lnTo>
                  <a:lnTo>
                    <a:pt x="64" y="90"/>
                  </a:lnTo>
                  <a:lnTo>
                    <a:pt x="72" y="77"/>
                  </a:lnTo>
                  <a:lnTo>
                    <a:pt x="83" y="67"/>
                  </a:lnTo>
                  <a:lnTo>
                    <a:pt x="97" y="55"/>
                  </a:lnTo>
                  <a:lnTo>
                    <a:pt x="112" y="45"/>
                  </a:lnTo>
                  <a:lnTo>
                    <a:pt x="127" y="35"/>
                  </a:lnTo>
                  <a:lnTo>
                    <a:pt x="145" y="24"/>
                  </a:lnTo>
                  <a:lnTo>
                    <a:pt x="162" y="16"/>
                  </a:lnTo>
                  <a:lnTo>
                    <a:pt x="184" y="10"/>
                  </a:lnTo>
                  <a:lnTo>
                    <a:pt x="206" y="4"/>
                  </a:lnTo>
                  <a:lnTo>
                    <a:pt x="231" y="2"/>
                  </a:lnTo>
                  <a:lnTo>
                    <a:pt x="257" y="0"/>
                  </a:lnTo>
                  <a:lnTo>
                    <a:pt x="283" y="2"/>
                  </a:lnTo>
                  <a:lnTo>
                    <a:pt x="310" y="6"/>
                  </a:lnTo>
                  <a:lnTo>
                    <a:pt x="338" y="12"/>
                  </a:lnTo>
                  <a:lnTo>
                    <a:pt x="367" y="20"/>
                  </a:lnTo>
                  <a:lnTo>
                    <a:pt x="395" y="31"/>
                  </a:lnTo>
                  <a:lnTo>
                    <a:pt x="422" y="43"/>
                  </a:lnTo>
                  <a:lnTo>
                    <a:pt x="450" y="57"/>
                  </a:lnTo>
                  <a:lnTo>
                    <a:pt x="476" y="73"/>
                  </a:lnTo>
                  <a:lnTo>
                    <a:pt x="503" y="90"/>
                  </a:lnTo>
                  <a:lnTo>
                    <a:pt x="529" y="106"/>
                  </a:lnTo>
                  <a:lnTo>
                    <a:pt x="553" y="122"/>
                  </a:lnTo>
                  <a:lnTo>
                    <a:pt x="577" y="139"/>
                  </a:lnTo>
                  <a:lnTo>
                    <a:pt x="599" y="155"/>
                  </a:lnTo>
                  <a:lnTo>
                    <a:pt x="619" y="169"/>
                  </a:lnTo>
                  <a:lnTo>
                    <a:pt x="639" y="183"/>
                  </a:lnTo>
                  <a:lnTo>
                    <a:pt x="656" y="196"/>
                  </a:lnTo>
                  <a:lnTo>
                    <a:pt x="674" y="208"/>
                  </a:lnTo>
                  <a:lnTo>
                    <a:pt x="689" y="218"/>
                  </a:lnTo>
                  <a:lnTo>
                    <a:pt x="703" y="226"/>
                  </a:lnTo>
                  <a:lnTo>
                    <a:pt x="716" y="234"/>
                  </a:lnTo>
                  <a:lnTo>
                    <a:pt x="727" y="240"/>
                  </a:lnTo>
                  <a:lnTo>
                    <a:pt x="738" y="247"/>
                  </a:lnTo>
                  <a:lnTo>
                    <a:pt x="747" y="251"/>
                  </a:lnTo>
                  <a:lnTo>
                    <a:pt x="755" y="255"/>
                  </a:lnTo>
                  <a:lnTo>
                    <a:pt x="762" y="259"/>
                  </a:lnTo>
                  <a:lnTo>
                    <a:pt x="768" y="261"/>
                  </a:lnTo>
                  <a:lnTo>
                    <a:pt x="773" y="263"/>
                  </a:lnTo>
                  <a:lnTo>
                    <a:pt x="777" y="265"/>
                  </a:lnTo>
                  <a:lnTo>
                    <a:pt x="784" y="267"/>
                  </a:lnTo>
                  <a:lnTo>
                    <a:pt x="788" y="267"/>
                  </a:lnTo>
                  <a:lnTo>
                    <a:pt x="793" y="269"/>
                  </a:lnTo>
                  <a:lnTo>
                    <a:pt x="795" y="269"/>
                  </a:lnTo>
                  <a:lnTo>
                    <a:pt x="797" y="269"/>
                  </a:lnTo>
                  <a:lnTo>
                    <a:pt x="799" y="271"/>
                  </a:lnTo>
                  <a:lnTo>
                    <a:pt x="801" y="271"/>
                  </a:lnTo>
                  <a:lnTo>
                    <a:pt x="804" y="271"/>
                  </a:lnTo>
                  <a:lnTo>
                    <a:pt x="806" y="271"/>
                  </a:lnTo>
                  <a:lnTo>
                    <a:pt x="808" y="271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92" name="Freeform 116">
              <a:extLst>
                <a:ext uri="{FF2B5EF4-FFF2-40B4-BE49-F238E27FC236}">
                  <a16:creationId xmlns:a16="http://schemas.microsoft.com/office/drawing/2014/main" id="{4D75F1F4-16A3-5C45-A14A-B2536CDCC2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9" y="4282"/>
              <a:ext cx="21" cy="25"/>
            </a:xfrm>
            <a:custGeom>
              <a:avLst/>
              <a:gdLst>
                <a:gd name="T0" fmla="*/ 0 w 21"/>
                <a:gd name="T1" fmla="*/ 24 h 25"/>
                <a:gd name="T2" fmla="*/ 20 w 21"/>
                <a:gd name="T3" fmla="*/ 12 h 25"/>
                <a:gd name="T4" fmla="*/ 0 w 21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25">
                  <a:moveTo>
                    <a:pt x="0" y="24"/>
                  </a:moveTo>
                  <a:lnTo>
                    <a:pt x="20" y="12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D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93" name="Line 117">
              <a:extLst>
                <a:ext uri="{FF2B5EF4-FFF2-40B4-BE49-F238E27FC236}">
                  <a16:creationId xmlns:a16="http://schemas.microsoft.com/office/drawing/2014/main" id="{A06ED3ED-B621-F647-BA74-B2189390C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9" y="4024"/>
              <a:ext cx="95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94" name="Rectangle 118">
              <a:extLst>
                <a:ext uri="{FF2B5EF4-FFF2-40B4-BE49-F238E27FC236}">
                  <a16:creationId xmlns:a16="http://schemas.microsoft.com/office/drawing/2014/main" id="{62B6CE5F-AD8A-2F45-A197-569A98353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8" y="4535"/>
              <a:ext cx="63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>
                  <a:solidFill>
                    <a:schemeClr val="accent2"/>
                  </a:solidFill>
                </a:rPr>
                <a:t>k=15</a:t>
              </a:r>
            </a:p>
          </p:txBody>
        </p:sp>
        <p:sp>
          <p:nvSpPr>
            <p:cNvPr id="24695" name="Rectangle 119">
              <a:extLst>
                <a:ext uri="{FF2B5EF4-FFF2-40B4-BE49-F238E27FC236}">
                  <a16:creationId xmlns:a16="http://schemas.microsoft.com/office/drawing/2014/main" id="{9E4F4C30-7193-4D43-9840-99C77366C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3" y="4252"/>
              <a:ext cx="63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>
                  <a:solidFill>
                    <a:schemeClr val="accent2"/>
                  </a:solidFill>
                </a:rPr>
                <a:t>k=10</a:t>
              </a:r>
            </a:p>
          </p:txBody>
        </p:sp>
        <p:sp>
          <p:nvSpPr>
            <p:cNvPr id="24696" name="Rectangle 120">
              <a:extLst>
                <a:ext uri="{FF2B5EF4-FFF2-40B4-BE49-F238E27FC236}">
                  <a16:creationId xmlns:a16="http://schemas.microsoft.com/office/drawing/2014/main" id="{F3EFBC28-89C0-E94F-8405-6EE2AC935F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5" y="3988"/>
              <a:ext cx="51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>
                  <a:solidFill>
                    <a:schemeClr val="accent2"/>
                  </a:solidFill>
                </a:rPr>
                <a:t>k=5</a:t>
              </a:r>
            </a:p>
          </p:txBody>
        </p:sp>
        <p:sp>
          <p:nvSpPr>
            <p:cNvPr id="24697" name="Rectangle 121">
              <a:extLst>
                <a:ext uri="{FF2B5EF4-FFF2-40B4-BE49-F238E27FC236}">
                  <a16:creationId xmlns:a16="http://schemas.microsoft.com/office/drawing/2014/main" id="{EF6A4DBA-D839-704A-934C-6DEC25C02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2" y="3588"/>
              <a:ext cx="633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/>
                <a:t>N=-1</a:t>
              </a:r>
            </a:p>
          </p:txBody>
        </p:sp>
        <p:sp>
          <p:nvSpPr>
            <p:cNvPr id="24698" name="Freeform 122">
              <a:extLst>
                <a:ext uri="{FF2B5EF4-FFF2-40B4-BE49-F238E27FC236}">
                  <a16:creationId xmlns:a16="http://schemas.microsoft.com/office/drawing/2014/main" id="{F6C8B955-EF43-144C-89F7-2D3BF55843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5" y="3624"/>
              <a:ext cx="230" cy="272"/>
            </a:xfrm>
            <a:custGeom>
              <a:avLst/>
              <a:gdLst>
                <a:gd name="T0" fmla="*/ 102 w 229"/>
                <a:gd name="T1" fmla="*/ 231 h 269"/>
                <a:gd name="T2" fmla="*/ 65 w 229"/>
                <a:gd name="T3" fmla="*/ 212 h 269"/>
                <a:gd name="T4" fmla="*/ 49 w 229"/>
                <a:gd name="T5" fmla="*/ 200 h 269"/>
                <a:gd name="T6" fmla="*/ 35 w 229"/>
                <a:gd name="T7" fmla="*/ 187 h 269"/>
                <a:gd name="T8" fmla="*/ 23 w 229"/>
                <a:gd name="T9" fmla="*/ 175 h 269"/>
                <a:gd name="T10" fmla="*/ 16 w 229"/>
                <a:gd name="T11" fmla="*/ 162 h 269"/>
                <a:gd name="T12" fmla="*/ 12 w 229"/>
                <a:gd name="T13" fmla="*/ 143 h 269"/>
                <a:gd name="T14" fmla="*/ 9 w 229"/>
                <a:gd name="T15" fmla="*/ 125 h 269"/>
                <a:gd name="T16" fmla="*/ 12 w 229"/>
                <a:gd name="T17" fmla="*/ 100 h 269"/>
                <a:gd name="T18" fmla="*/ 21 w 229"/>
                <a:gd name="T19" fmla="*/ 75 h 269"/>
                <a:gd name="T20" fmla="*/ 33 w 229"/>
                <a:gd name="T21" fmla="*/ 56 h 269"/>
                <a:gd name="T22" fmla="*/ 51 w 229"/>
                <a:gd name="T23" fmla="*/ 38 h 269"/>
                <a:gd name="T24" fmla="*/ 72 w 229"/>
                <a:gd name="T25" fmla="*/ 25 h 269"/>
                <a:gd name="T26" fmla="*/ 98 w 229"/>
                <a:gd name="T27" fmla="*/ 13 h 269"/>
                <a:gd name="T28" fmla="*/ 123 w 229"/>
                <a:gd name="T29" fmla="*/ 6 h 269"/>
                <a:gd name="T30" fmla="*/ 154 w 229"/>
                <a:gd name="T31" fmla="*/ 6 h 269"/>
                <a:gd name="T32" fmla="*/ 188 w 229"/>
                <a:gd name="T33" fmla="*/ 13 h 269"/>
                <a:gd name="T34" fmla="*/ 223 w 229"/>
                <a:gd name="T35" fmla="*/ 19 h 269"/>
                <a:gd name="T36" fmla="*/ 228 w 229"/>
                <a:gd name="T37" fmla="*/ 13 h 269"/>
                <a:gd name="T38" fmla="*/ 191 w 229"/>
                <a:gd name="T39" fmla="*/ 6 h 269"/>
                <a:gd name="T40" fmla="*/ 154 w 229"/>
                <a:gd name="T41" fmla="*/ 0 h 269"/>
                <a:gd name="T42" fmla="*/ 123 w 229"/>
                <a:gd name="T43" fmla="*/ 0 h 269"/>
                <a:gd name="T44" fmla="*/ 95 w 229"/>
                <a:gd name="T45" fmla="*/ 13 h 269"/>
                <a:gd name="T46" fmla="*/ 67 w 229"/>
                <a:gd name="T47" fmla="*/ 19 h 269"/>
                <a:gd name="T48" fmla="*/ 47 w 229"/>
                <a:gd name="T49" fmla="*/ 38 h 269"/>
                <a:gd name="T50" fmla="*/ 26 w 229"/>
                <a:gd name="T51" fmla="*/ 56 h 269"/>
                <a:gd name="T52" fmla="*/ 12 w 229"/>
                <a:gd name="T53" fmla="*/ 75 h 269"/>
                <a:gd name="T54" fmla="*/ 2 w 229"/>
                <a:gd name="T55" fmla="*/ 100 h 269"/>
                <a:gd name="T56" fmla="*/ 0 w 229"/>
                <a:gd name="T57" fmla="*/ 125 h 269"/>
                <a:gd name="T58" fmla="*/ 2 w 229"/>
                <a:gd name="T59" fmla="*/ 143 h 269"/>
                <a:gd name="T60" fmla="*/ 7 w 229"/>
                <a:gd name="T61" fmla="*/ 162 h 269"/>
                <a:gd name="T62" fmla="*/ 16 w 229"/>
                <a:gd name="T63" fmla="*/ 175 h 269"/>
                <a:gd name="T64" fmla="*/ 28 w 229"/>
                <a:gd name="T65" fmla="*/ 193 h 269"/>
                <a:gd name="T66" fmla="*/ 42 w 229"/>
                <a:gd name="T67" fmla="*/ 206 h 269"/>
                <a:gd name="T68" fmla="*/ 58 w 229"/>
                <a:gd name="T69" fmla="*/ 218 h 269"/>
                <a:gd name="T70" fmla="*/ 79 w 229"/>
                <a:gd name="T71" fmla="*/ 231 h 269"/>
                <a:gd name="T72" fmla="*/ 100 w 229"/>
                <a:gd name="T73" fmla="*/ 237 h 269"/>
                <a:gd name="T74" fmla="*/ 86 w 229"/>
                <a:gd name="T75" fmla="*/ 268 h 269"/>
                <a:gd name="T76" fmla="*/ 142 w 229"/>
                <a:gd name="T77" fmla="*/ 249 h 269"/>
                <a:gd name="T78" fmla="*/ 116 w 229"/>
                <a:gd name="T79" fmla="*/ 206 h 269"/>
                <a:gd name="T80" fmla="*/ 102 w 229"/>
                <a:gd name="T81" fmla="*/ 231 h 269"/>
                <a:gd name="T82" fmla="*/ 102 w 229"/>
                <a:gd name="T83" fmla="*/ 231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9" h="269">
                  <a:moveTo>
                    <a:pt x="102" y="231"/>
                  </a:moveTo>
                  <a:lnTo>
                    <a:pt x="65" y="212"/>
                  </a:lnTo>
                  <a:lnTo>
                    <a:pt x="49" y="200"/>
                  </a:lnTo>
                  <a:lnTo>
                    <a:pt x="35" y="187"/>
                  </a:lnTo>
                  <a:lnTo>
                    <a:pt x="23" y="175"/>
                  </a:lnTo>
                  <a:lnTo>
                    <a:pt x="16" y="162"/>
                  </a:lnTo>
                  <a:lnTo>
                    <a:pt x="12" y="143"/>
                  </a:lnTo>
                  <a:lnTo>
                    <a:pt x="9" y="125"/>
                  </a:lnTo>
                  <a:lnTo>
                    <a:pt x="12" y="100"/>
                  </a:lnTo>
                  <a:lnTo>
                    <a:pt x="21" y="75"/>
                  </a:lnTo>
                  <a:lnTo>
                    <a:pt x="33" y="56"/>
                  </a:lnTo>
                  <a:lnTo>
                    <a:pt x="51" y="38"/>
                  </a:lnTo>
                  <a:lnTo>
                    <a:pt x="72" y="25"/>
                  </a:lnTo>
                  <a:lnTo>
                    <a:pt x="98" y="13"/>
                  </a:lnTo>
                  <a:lnTo>
                    <a:pt x="123" y="6"/>
                  </a:lnTo>
                  <a:lnTo>
                    <a:pt x="154" y="6"/>
                  </a:lnTo>
                  <a:lnTo>
                    <a:pt x="188" y="13"/>
                  </a:lnTo>
                  <a:lnTo>
                    <a:pt x="223" y="19"/>
                  </a:lnTo>
                  <a:lnTo>
                    <a:pt x="228" y="13"/>
                  </a:lnTo>
                  <a:lnTo>
                    <a:pt x="191" y="6"/>
                  </a:lnTo>
                  <a:lnTo>
                    <a:pt x="154" y="0"/>
                  </a:lnTo>
                  <a:lnTo>
                    <a:pt x="123" y="0"/>
                  </a:lnTo>
                  <a:lnTo>
                    <a:pt x="95" y="13"/>
                  </a:lnTo>
                  <a:lnTo>
                    <a:pt x="67" y="19"/>
                  </a:lnTo>
                  <a:lnTo>
                    <a:pt x="47" y="38"/>
                  </a:lnTo>
                  <a:lnTo>
                    <a:pt x="26" y="56"/>
                  </a:lnTo>
                  <a:lnTo>
                    <a:pt x="12" y="75"/>
                  </a:lnTo>
                  <a:lnTo>
                    <a:pt x="2" y="100"/>
                  </a:lnTo>
                  <a:lnTo>
                    <a:pt x="0" y="125"/>
                  </a:lnTo>
                  <a:lnTo>
                    <a:pt x="2" y="143"/>
                  </a:lnTo>
                  <a:lnTo>
                    <a:pt x="7" y="162"/>
                  </a:lnTo>
                  <a:lnTo>
                    <a:pt x="16" y="175"/>
                  </a:lnTo>
                  <a:lnTo>
                    <a:pt x="28" y="193"/>
                  </a:lnTo>
                  <a:lnTo>
                    <a:pt x="42" y="206"/>
                  </a:lnTo>
                  <a:lnTo>
                    <a:pt x="58" y="218"/>
                  </a:lnTo>
                  <a:lnTo>
                    <a:pt x="79" y="231"/>
                  </a:lnTo>
                  <a:lnTo>
                    <a:pt x="100" y="237"/>
                  </a:lnTo>
                  <a:lnTo>
                    <a:pt x="86" y="268"/>
                  </a:lnTo>
                  <a:lnTo>
                    <a:pt x="142" y="249"/>
                  </a:lnTo>
                  <a:lnTo>
                    <a:pt x="116" y="206"/>
                  </a:lnTo>
                  <a:lnTo>
                    <a:pt x="102" y="231"/>
                  </a:lnTo>
                  <a:lnTo>
                    <a:pt x="102" y="231"/>
                  </a:lnTo>
                </a:path>
              </a:pathLst>
            </a:custGeom>
            <a:solidFill>
              <a:schemeClr val="tx1"/>
            </a:solidFill>
            <a:ln w="12700" cap="rnd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699" name="Rectangle 123">
              <a:extLst>
                <a:ext uri="{FF2B5EF4-FFF2-40B4-BE49-F238E27FC236}">
                  <a16:creationId xmlns:a16="http://schemas.microsoft.com/office/drawing/2014/main" id="{325F5EDB-F248-F14B-8CF3-9CBBEEBF0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1" y="3940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/>
                <a:t>-1</a:t>
              </a:r>
            </a:p>
          </p:txBody>
        </p:sp>
        <p:sp>
          <p:nvSpPr>
            <p:cNvPr id="24700" name="Rectangle 124">
              <a:extLst>
                <a:ext uri="{FF2B5EF4-FFF2-40B4-BE49-F238E27FC236}">
                  <a16:creationId xmlns:a16="http://schemas.microsoft.com/office/drawing/2014/main" id="{D9E76C4C-DBE7-2749-8B23-C4D36C870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9" y="3510"/>
              <a:ext cx="311" cy="69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5363"/>
                <a:t>.</a:t>
              </a:r>
            </a:p>
          </p:txBody>
        </p:sp>
      </p:grpSp>
      <p:grpSp>
        <p:nvGrpSpPr>
          <p:cNvPr id="13320" name="Group 130">
            <a:extLst>
              <a:ext uri="{FF2B5EF4-FFF2-40B4-BE49-F238E27FC236}">
                <a16:creationId xmlns:a16="http://schemas.microsoft.com/office/drawing/2014/main" id="{C9EEE8FC-C2BF-AD43-987B-D6C7156A8EEE}"/>
              </a:ext>
            </a:extLst>
          </p:cNvPr>
          <p:cNvGrpSpPr>
            <a:grpSpLocks/>
          </p:cNvGrpSpPr>
          <p:nvPr/>
        </p:nvGrpSpPr>
        <p:grpSpPr bwMode="auto">
          <a:xfrm>
            <a:off x="6105526" y="1323976"/>
            <a:ext cx="3705225" cy="1414463"/>
            <a:chOff x="1200" y="528"/>
            <a:chExt cx="2873" cy="1097"/>
          </a:xfrm>
        </p:grpSpPr>
        <p:sp>
          <p:nvSpPr>
            <p:cNvPr id="24580" name="Rectangle 4">
              <a:extLst>
                <a:ext uri="{FF2B5EF4-FFF2-40B4-BE49-F238E27FC236}">
                  <a16:creationId xmlns:a16="http://schemas.microsoft.com/office/drawing/2014/main" id="{E3B2A2D4-3010-474A-A3CA-685D75433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1334"/>
              <a:ext cx="773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/>
                <a:t>n</a:t>
              </a:r>
              <a:r>
                <a:rPr lang="it-IT" altLang="it-IT" sz="1950" baseline="-25000"/>
                <a:t>p</a:t>
              </a:r>
              <a:r>
                <a:rPr lang="it-IT" altLang="it-IT" sz="1950"/>
                <a:t>=1</a:t>
              </a:r>
            </a:p>
          </p:txBody>
        </p:sp>
        <p:graphicFrame>
          <p:nvGraphicFramePr>
            <p:cNvPr id="13324" name="Object 5">
              <a:extLst>
                <a:ext uri="{FF2B5EF4-FFF2-40B4-BE49-F238E27FC236}">
                  <a16:creationId xmlns:a16="http://schemas.microsoft.com/office/drawing/2014/main" id="{A7E98019-C51E-3445-BAA0-1011C484C4C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00" y="528"/>
            <a:ext cx="23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5" name="Equazione" r:id="rId3" imgW="2108200" imgH="2692400" progId="Equation.3">
                    <p:embed/>
                  </p:oleObj>
                </mc:Choice>
                <mc:Fallback>
                  <p:oleObj name="Equazione" r:id="rId3" imgW="2108200" imgH="2692400" progId="Equation.3">
                    <p:embed/>
                    <p:pic>
                      <p:nvPicPr>
                        <p:cNvPr id="13324" name="Object 5">
                          <a:extLst>
                            <a:ext uri="{FF2B5EF4-FFF2-40B4-BE49-F238E27FC236}">
                              <a16:creationId xmlns:a16="http://schemas.microsoft.com/office/drawing/2014/main" id="{A7E98019-C51E-3445-BAA0-1011C484C4C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528"/>
                          <a:ext cx="23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2" name="Rectangle 6">
              <a:extLst>
                <a:ext uri="{FF2B5EF4-FFF2-40B4-BE49-F238E27FC236}">
                  <a16:creationId xmlns:a16="http://schemas.microsoft.com/office/drawing/2014/main" id="{A2E80274-071F-E749-86FD-309AC6D72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4" y="718"/>
              <a:ext cx="368" cy="29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/>
                <a:t> k</a:t>
              </a:r>
              <a:r>
                <a:rPr lang="it-IT" altLang="it-IT" sz="1950" i="1"/>
                <a:t> </a:t>
              </a:r>
            </a:p>
          </p:txBody>
        </p:sp>
        <p:sp>
          <p:nvSpPr>
            <p:cNvPr id="24583" name="Line 7">
              <a:extLst>
                <a:ext uri="{FF2B5EF4-FFF2-40B4-BE49-F238E27FC236}">
                  <a16:creationId xmlns:a16="http://schemas.microsoft.com/office/drawing/2014/main" id="{34842562-29B3-624F-A47B-8143EE8BB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7" y="867"/>
              <a:ext cx="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584" name="Line 8">
              <a:extLst>
                <a:ext uri="{FF2B5EF4-FFF2-40B4-BE49-F238E27FC236}">
                  <a16:creationId xmlns:a16="http://schemas.microsoft.com/office/drawing/2014/main" id="{7F889B8E-EFE1-CA4D-9384-C15056E853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4" y="876"/>
              <a:ext cx="0" cy="4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585" name="Line 9">
              <a:extLst>
                <a:ext uri="{FF2B5EF4-FFF2-40B4-BE49-F238E27FC236}">
                  <a16:creationId xmlns:a16="http://schemas.microsoft.com/office/drawing/2014/main" id="{8A7D258A-C9FC-C746-8C25-D58A489574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3" y="1321"/>
              <a:ext cx="24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586" name="Line 10">
              <a:extLst>
                <a:ext uri="{FF2B5EF4-FFF2-40B4-BE49-F238E27FC236}">
                  <a16:creationId xmlns:a16="http://schemas.microsoft.com/office/drawing/2014/main" id="{1BC24312-225B-9744-9315-1C0B054355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0" y="910"/>
              <a:ext cx="0" cy="4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587" name="Oval 11">
              <a:extLst>
                <a:ext uri="{FF2B5EF4-FFF2-40B4-BE49-F238E27FC236}">
                  <a16:creationId xmlns:a16="http://schemas.microsoft.com/office/drawing/2014/main" id="{5B169963-460E-0B4A-A964-C3524B53C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9" y="819"/>
              <a:ext cx="80" cy="9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588" name="Line 12">
              <a:extLst>
                <a:ext uri="{FF2B5EF4-FFF2-40B4-BE49-F238E27FC236}">
                  <a16:creationId xmlns:a16="http://schemas.microsoft.com/office/drawing/2014/main" id="{86EE38F4-FD31-A546-93B4-75DFADD38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6" y="867"/>
              <a:ext cx="1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589" name="Line 13">
              <a:extLst>
                <a:ext uri="{FF2B5EF4-FFF2-40B4-BE49-F238E27FC236}">
                  <a16:creationId xmlns:a16="http://schemas.microsoft.com/office/drawing/2014/main" id="{254505AE-4638-9F44-AE9A-9E0824969D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867"/>
              <a:ext cx="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590" name="Line 14">
              <a:extLst>
                <a:ext uri="{FF2B5EF4-FFF2-40B4-BE49-F238E27FC236}">
                  <a16:creationId xmlns:a16="http://schemas.microsoft.com/office/drawing/2014/main" id="{E405D62A-6277-E84F-AF2D-4306C1E80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6" y="860"/>
              <a:ext cx="12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4701" name="Rectangle 125">
              <a:extLst>
                <a:ext uri="{FF2B5EF4-FFF2-40B4-BE49-F238E27FC236}">
                  <a16:creationId xmlns:a16="http://schemas.microsoft.com/office/drawing/2014/main" id="{F73EEDA3-7C77-D442-8440-A7C585DE8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2" y="630"/>
              <a:ext cx="1514" cy="50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graphicFrame>
          <p:nvGraphicFramePr>
            <p:cNvPr id="13335" name="Object 127">
              <a:extLst>
                <a:ext uri="{FF2B5EF4-FFF2-40B4-BE49-F238E27FC236}">
                  <a16:creationId xmlns:a16="http://schemas.microsoft.com/office/drawing/2014/main" id="{B10CC21E-7943-BD46-B96A-5AC964E32E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4" y="634"/>
            <a:ext cx="1448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6" name="MathType Equation" r:id="rId5" imgW="52959000" imgH="16090900" progId="Equation">
                    <p:embed/>
                  </p:oleObj>
                </mc:Choice>
                <mc:Fallback>
                  <p:oleObj name="MathType Equation" r:id="rId5" imgW="52959000" imgH="16090900" progId="Equation">
                    <p:embed/>
                    <p:pic>
                      <p:nvPicPr>
                        <p:cNvPr id="13335" name="Object 127">
                          <a:extLst>
                            <a:ext uri="{FF2B5EF4-FFF2-40B4-BE49-F238E27FC236}">
                              <a16:creationId xmlns:a16="http://schemas.microsoft.com/office/drawing/2014/main" id="{B10CC21E-7943-BD46-B96A-5AC964E32E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634"/>
                          <a:ext cx="1448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704" name="Text Box 128">
            <a:extLst>
              <a:ext uri="{FF2B5EF4-FFF2-40B4-BE49-F238E27FC236}">
                <a16:creationId xmlns:a16="http://schemas.microsoft.com/office/drawing/2014/main" id="{9048ED2B-8D8A-E541-A251-80067EAD7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426" y="763589"/>
            <a:ext cx="149225" cy="3778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73125" tIns="38025" rIns="73125" bIns="38025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GB" altLang="it-IT" sz="1950"/>
          </a:p>
        </p:txBody>
      </p:sp>
      <p:sp>
        <p:nvSpPr>
          <p:cNvPr id="24705" name="Rectangle 129">
            <a:extLst>
              <a:ext uri="{FF2B5EF4-FFF2-40B4-BE49-F238E27FC236}">
                <a16:creationId xmlns:a16="http://schemas.microsoft.com/office/drawing/2014/main" id="{3FE8FD16-85A6-C445-A57A-1B404065F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4913" y="701676"/>
            <a:ext cx="7397750" cy="417513"/>
          </a:xfrm>
          <a:prstGeom prst="rect">
            <a:avLst/>
          </a:prstGeom>
          <a:noFill/>
          <a:ln>
            <a:noFill/>
          </a:ln>
          <a:effectLst/>
        </p:spPr>
        <p:txBody>
          <a:bodyPr lIns="51594" tIns="20638" rIns="51594" bIns="20638">
            <a:spAutoFit/>
          </a:bodyPr>
          <a:lstStyle>
            <a:lvl1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1pPr>
            <a:lvl2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2pPr>
            <a:lvl3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3pPr>
            <a:lvl4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4pPr>
            <a:lvl5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5pPr>
            <a:lvl6pPr marL="4572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6pPr>
            <a:lvl7pPr marL="9144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7pPr>
            <a:lvl8pPr marL="13716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8pPr>
            <a:lvl9pPr marL="18288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9pPr>
          </a:lstStyle>
          <a:p>
            <a:pPr>
              <a:defRPr/>
            </a:pPr>
            <a:r>
              <a:rPr lang="it-IT" altLang="it-IT" sz="2275"/>
              <a:t>Il  Pendolo Rovesciato (continua)</a:t>
            </a:r>
          </a:p>
        </p:txBody>
      </p:sp>
    </p:spTree>
    <p:extLst>
      <p:ext uri="{BB962C8B-B14F-4D97-AF65-F5344CB8AC3E}">
        <p14:creationId xmlns:p14="http://schemas.microsoft.com/office/powerpoint/2010/main" val="16030705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9462DE5E-64F7-814B-8AB5-93BB91D9C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3576" y="763589"/>
            <a:ext cx="149225" cy="3778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73125" tIns="38025" rIns="73125" bIns="38025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GB" altLang="it-IT" sz="195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75BD9614-AE10-A64E-9609-4AF98DB89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4913" y="701676"/>
            <a:ext cx="7397750" cy="417513"/>
          </a:xfrm>
          <a:prstGeom prst="rect">
            <a:avLst/>
          </a:prstGeom>
          <a:noFill/>
          <a:ln>
            <a:noFill/>
          </a:ln>
          <a:effectLst/>
        </p:spPr>
        <p:txBody>
          <a:bodyPr lIns="51594" tIns="20638" rIns="51594" bIns="20638">
            <a:spAutoFit/>
          </a:bodyPr>
          <a:lstStyle>
            <a:lvl1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1pPr>
            <a:lvl2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2pPr>
            <a:lvl3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3pPr>
            <a:lvl4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4pPr>
            <a:lvl5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5pPr>
            <a:lvl6pPr marL="4572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6pPr>
            <a:lvl7pPr marL="9144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7pPr>
            <a:lvl8pPr marL="13716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8pPr>
            <a:lvl9pPr marL="18288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9pPr>
          </a:lstStyle>
          <a:p>
            <a:pPr>
              <a:defRPr/>
            </a:pPr>
            <a:r>
              <a:rPr lang="it-IT" altLang="it-IT" sz="2275"/>
              <a:t>Diagrammi di Bode del  Pendolo Rovesciato </a:t>
            </a:r>
          </a:p>
        </p:txBody>
      </p:sp>
      <p:grpSp>
        <p:nvGrpSpPr>
          <p:cNvPr id="14339" name="Group 5">
            <a:extLst>
              <a:ext uri="{FF2B5EF4-FFF2-40B4-BE49-F238E27FC236}">
                <a16:creationId xmlns:a16="http://schemas.microsoft.com/office/drawing/2014/main" id="{CF825328-1A53-F941-AF50-B25DE329AD28}"/>
              </a:ext>
            </a:extLst>
          </p:cNvPr>
          <p:cNvGrpSpPr>
            <a:grpSpLocks/>
          </p:cNvGrpSpPr>
          <p:nvPr/>
        </p:nvGrpSpPr>
        <p:grpSpPr bwMode="auto">
          <a:xfrm>
            <a:off x="2298006" y="3490913"/>
            <a:ext cx="5155502" cy="2444750"/>
            <a:chOff x="184" y="3380"/>
            <a:chExt cx="3998" cy="1895"/>
          </a:xfrm>
        </p:grpSpPr>
        <p:grpSp>
          <p:nvGrpSpPr>
            <p:cNvPr id="14492" name="Group 6">
              <a:extLst>
                <a:ext uri="{FF2B5EF4-FFF2-40B4-BE49-F238E27FC236}">
                  <a16:creationId xmlns:a16="http://schemas.microsoft.com/office/drawing/2014/main" id="{1BD8BC57-18A3-1A4B-9E44-72DF96B23E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4" y="3380"/>
              <a:ext cx="3998" cy="1895"/>
              <a:chOff x="184" y="3380"/>
              <a:chExt cx="3998" cy="1895"/>
            </a:xfrm>
          </p:grpSpPr>
          <p:sp>
            <p:nvSpPr>
              <p:cNvPr id="25607" name="Rectangle 7">
                <a:extLst>
                  <a:ext uri="{FF2B5EF4-FFF2-40B4-BE49-F238E27FC236}">
                    <a16:creationId xmlns:a16="http://schemas.microsoft.com/office/drawing/2014/main" id="{205D67E3-10D9-6F4D-B5E3-62FE32452B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1" y="4849"/>
                <a:ext cx="387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10</a:t>
                </a:r>
                <a:r>
                  <a:rPr lang="it-IT" altLang="it-IT" sz="1950" baseline="30000">
                    <a:solidFill>
                      <a:srgbClr val="000000"/>
                    </a:solidFill>
                  </a:rPr>
                  <a:t>-1</a:t>
                </a:r>
              </a:p>
            </p:txBody>
          </p:sp>
          <p:sp>
            <p:nvSpPr>
              <p:cNvPr id="25608" name="Rectangle 8">
                <a:extLst>
                  <a:ext uri="{FF2B5EF4-FFF2-40B4-BE49-F238E27FC236}">
                    <a16:creationId xmlns:a16="http://schemas.microsoft.com/office/drawing/2014/main" id="{2A995F25-A623-A944-B63E-BAED9DD2DF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4" y="4849"/>
                <a:ext cx="328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10</a:t>
                </a:r>
                <a:r>
                  <a:rPr lang="it-IT" altLang="it-IT" sz="1950" baseline="300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5609" name="Rectangle 9">
                <a:extLst>
                  <a:ext uri="{FF2B5EF4-FFF2-40B4-BE49-F238E27FC236}">
                    <a16:creationId xmlns:a16="http://schemas.microsoft.com/office/drawing/2014/main" id="{0CB5E0C2-BB6E-F34C-B0D0-BF518318CB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8" y="4849"/>
                <a:ext cx="328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10</a:t>
                </a:r>
                <a:r>
                  <a:rPr lang="it-IT" altLang="it-IT" sz="1950" baseline="300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5610" name="Rectangle 10">
                <a:extLst>
                  <a:ext uri="{FF2B5EF4-FFF2-40B4-BE49-F238E27FC236}">
                    <a16:creationId xmlns:a16="http://schemas.microsoft.com/office/drawing/2014/main" id="{571E79B0-BC18-D34A-B153-81A57037A9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4" y="4849"/>
                <a:ext cx="328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10</a:t>
                </a:r>
                <a:r>
                  <a:rPr lang="it-IT" altLang="it-IT" sz="1950" baseline="300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25611" name="Rectangle 11">
                <a:extLst>
                  <a:ext uri="{FF2B5EF4-FFF2-40B4-BE49-F238E27FC236}">
                    <a16:creationId xmlns:a16="http://schemas.microsoft.com/office/drawing/2014/main" id="{FCFA1C2D-AB5D-E241-B657-26C25F5A6E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" y="4698"/>
                <a:ext cx="457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180</a:t>
                </a:r>
              </a:p>
            </p:txBody>
          </p:sp>
          <p:sp>
            <p:nvSpPr>
              <p:cNvPr id="25612" name="Rectangle 12">
                <a:extLst>
                  <a:ext uri="{FF2B5EF4-FFF2-40B4-BE49-F238E27FC236}">
                    <a16:creationId xmlns:a16="http://schemas.microsoft.com/office/drawing/2014/main" id="{580C8239-4294-0949-9BE0-61EF24FC61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" y="4260"/>
                <a:ext cx="457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170</a:t>
                </a:r>
              </a:p>
            </p:txBody>
          </p:sp>
          <p:sp>
            <p:nvSpPr>
              <p:cNvPr id="25613" name="Rectangle 13">
                <a:extLst>
                  <a:ext uri="{FF2B5EF4-FFF2-40B4-BE49-F238E27FC236}">
                    <a16:creationId xmlns:a16="http://schemas.microsoft.com/office/drawing/2014/main" id="{37CFCFB9-CD9D-994A-80AF-9B5DAF45A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" y="3818"/>
                <a:ext cx="457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160</a:t>
                </a:r>
              </a:p>
            </p:txBody>
          </p:sp>
          <p:sp>
            <p:nvSpPr>
              <p:cNvPr id="25614" name="Rectangle 14">
                <a:extLst>
                  <a:ext uri="{FF2B5EF4-FFF2-40B4-BE49-F238E27FC236}">
                    <a16:creationId xmlns:a16="http://schemas.microsoft.com/office/drawing/2014/main" id="{88124827-0404-CA45-BDF4-7ED4587911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" y="3380"/>
                <a:ext cx="457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150</a:t>
                </a:r>
              </a:p>
            </p:txBody>
          </p:sp>
          <p:grpSp>
            <p:nvGrpSpPr>
              <p:cNvPr id="14503" name="Group 15">
                <a:extLst>
                  <a:ext uri="{FF2B5EF4-FFF2-40B4-BE49-F238E27FC236}">
                    <a16:creationId xmlns:a16="http://schemas.microsoft.com/office/drawing/2014/main" id="{7974A0EB-56CC-FF4B-9441-1FBA82EA0D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51" y="3491"/>
                <a:ext cx="3118" cy="1321"/>
                <a:chOff x="851" y="3491"/>
                <a:chExt cx="3118" cy="1321"/>
              </a:xfrm>
            </p:grpSpPr>
            <p:sp>
              <p:nvSpPr>
                <p:cNvPr id="25616" name="Freeform 16">
                  <a:extLst>
                    <a:ext uri="{FF2B5EF4-FFF2-40B4-BE49-F238E27FC236}">
                      <a16:creationId xmlns:a16="http://schemas.microsoft.com/office/drawing/2014/main" id="{76C88ED9-0E5B-A443-A8AB-6C73794226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51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17" name="Freeform 17">
                  <a:extLst>
                    <a:ext uri="{FF2B5EF4-FFF2-40B4-BE49-F238E27FC236}">
                      <a16:creationId xmlns:a16="http://schemas.microsoft.com/office/drawing/2014/main" id="{68ED1FF4-9CBC-DF42-A0FB-3E221E4869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7" y="3491"/>
                  <a:ext cx="0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18" name="Freeform 18">
                  <a:extLst>
                    <a:ext uri="{FF2B5EF4-FFF2-40B4-BE49-F238E27FC236}">
                      <a16:creationId xmlns:a16="http://schemas.microsoft.com/office/drawing/2014/main" id="{8ABAFBDB-C818-9F49-9F6C-483B2F29DA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1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19" name="Freeform 19">
                  <a:extLst>
                    <a:ext uri="{FF2B5EF4-FFF2-40B4-BE49-F238E27FC236}">
                      <a16:creationId xmlns:a16="http://schemas.microsoft.com/office/drawing/2014/main" id="{C137561A-78F3-0947-9555-7B06F30C41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68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20" name="Freeform 20">
                  <a:extLst>
                    <a:ext uri="{FF2B5EF4-FFF2-40B4-BE49-F238E27FC236}">
                      <a16:creationId xmlns:a16="http://schemas.microsoft.com/office/drawing/2014/main" id="{F5A108D1-40C5-0048-88F7-BB8DBA2EAB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51" y="4811"/>
                  <a:ext cx="3118" cy="1"/>
                </a:xfrm>
                <a:custGeom>
                  <a:avLst/>
                  <a:gdLst>
                    <a:gd name="T0" fmla="*/ 0 w 3118"/>
                    <a:gd name="T1" fmla="*/ 0 h 1"/>
                    <a:gd name="T2" fmla="*/ 3117 w 3118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118" h="1">
                      <a:moveTo>
                        <a:pt x="0" y="0"/>
                      </a:moveTo>
                      <a:lnTo>
                        <a:pt x="3117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21" name="Freeform 21">
                  <a:extLst>
                    <a:ext uri="{FF2B5EF4-FFF2-40B4-BE49-F238E27FC236}">
                      <a16:creationId xmlns:a16="http://schemas.microsoft.com/office/drawing/2014/main" id="{1557E014-7C06-3C48-B2F6-EAABA83727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51" y="4371"/>
                  <a:ext cx="3118" cy="1"/>
                </a:xfrm>
                <a:custGeom>
                  <a:avLst/>
                  <a:gdLst>
                    <a:gd name="T0" fmla="*/ 0 w 3118"/>
                    <a:gd name="T1" fmla="*/ 0 h 1"/>
                    <a:gd name="T2" fmla="*/ 3117 w 3118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118" h="1">
                      <a:moveTo>
                        <a:pt x="0" y="0"/>
                      </a:moveTo>
                      <a:lnTo>
                        <a:pt x="3117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22" name="Freeform 22">
                  <a:extLst>
                    <a:ext uri="{FF2B5EF4-FFF2-40B4-BE49-F238E27FC236}">
                      <a16:creationId xmlns:a16="http://schemas.microsoft.com/office/drawing/2014/main" id="{64BC2B30-418D-934E-A7C7-D7BA093498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51" y="3931"/>
                  <a:ext cx="3118" cy="1"/>
                </a:xfrm>
                <a:custGeom>
                  <a:avLst/>
                  <a:gdLst>
                    <a:gd name="T0" fmla="*/ 0 w 3118"/>
                    <a:gd name="T1" fmla="*/ 0 h 1"/>
                    <a:gd name="T2" fmla="*/ 3117 w 3118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118" h="1">
                      <a:moveTo>
                        <a:pt x="0" y="0"/>
                      </a:moveTo>
                      <a:lnTo>
                        <a:pt x="3117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23" name="Freeform 23">
                  <a:extLst>
                    <a:ext uri="{FF2B5EF4-FFF2-40B4-BE49-F238E27FC236}">
                      <a16:creationId xmlns:a16="http://schemas.microsoft.com/office/drawing/2014/main" id="{223FF6E6-3C7A-A841-8BE9-5865F9EA7B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51" y="3492"/>
                  <a:ext cx="3118" cy="1"/>
                </a:xfrm>
                <a:custGeom>
                  <a:avLst/>
                  <a:gdLst>
                    <a:gd name="T0" fmla="*/ 0 w 3118"/>
                    <a:gd name="T1" fmla="*/ 0 h 1"/>
                    <a:gd name="T2" fmla="*/ 3117 w 3118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118" h="1">
                      <a:moveTo>
                        <a:pt x="0" y="0"/>
                      </a:moveTo>
                      <a:lnTo>
                        <a:pt x="3117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24" name="Freeform 24">
                  <a:extLst>
                    <a:ext uri="{FF2B5EF4-FFF2-40B4-BE49-F238E27FC236}">
                      <a16:creationId xmlns:a16="http://schemas.microsoft.com/office/drawing/2014/main" id="{19265F50-09A7-774C-B95E-47829E8E12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51" y="3491"/>
                  <a:ext cx="3118" cy="1320"/>
                </a:xfrm>
                <a:custGeom>
                  <a:avLst/>
                  <a:gdLst>
                    <a:gd name="T0" fmla="*/ 0 w 3118"/>
                    <a:gd name="T1" fmla="*/ 1319 h 1320"/>
                    <a:gd name="T2" fmla="*/ 0 w 3118"/>
                    <a:gd name="T3" fmla="*/ 0 h 1320"/>
                    <a:gd name="T4" fmla="*/ 3117 w 3118"/>
                    <a:gd name="T5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18" h="1320">
                      <a:moveTo>
                        <a:pt x="0" y="1319"/>
                      </a:moveTo>
                      <a:lnTo>
                        <a:pt x="0" y="0"/>
                      </a:lnTo>
                      <a:lnTo>
                        <a:pt x="3117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25" name="Freeform 25">
                  <a:extLst>
                    <a:ext uri="{FF2B5EF4-FFF2-40B4-BE49-F238E27FC236}">
                      <a16:creationId xmlns:a16="http://schemas.microsoft.com/office/drawing/2014/main" id="{507C0064-4601-9945-93B8-7EDDA23070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51" y="3491"/>
                  <a:ext cx="3118" cy="1320"/>
                </a:xfrm>
                <a:custGeom>
                  <a:avLst/>
                  <a:gdLst>
                    <a:gd name="T0" fmla="*/ 0 w 3118"/>
                    <a:gd name="T1" fmla="*/ 1319 h 1320"/>
                    <a:gd name="T2" fmla="*/ 0 w 3118"/>
                    <a:gd name="T3" fmla="*/ 0 h 1320"/>
                    <a:gd name="T4" fmla="*/ 3117 w 3118"/>
                    <a:gd name="T5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18" h="1320">
                      <a:moveTo>
                        <a:pt x="0" y="1319"/>
                      </a:moveTo>
                      <a:lnTo>
                        <a:pt x="0" y="0"/>
                      </a:lnTo>
                      <a:lnTo>
                        <a:pt x="3117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26" name="Freeform 26">
                  <a:extLst>
                    <a:ext uri="{FF2B5EF4-FFF2-40B4-BE49-F238E27FC236}">
                      <a16:creationId xmlns:a16="http://schemas.microsoft.com/office/drawing/2014/main" id="{23F841C1-6148-6A49-A0D7-BDA1271D4E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51" y="3491"/>
                  <a:ext cx="3118" cy="1320"/>
                </a:xfrm>
                <a:custGeom>
                  <a:avLst/>
                  <a:gdLst>
                    <a:gd name="T0" fmla="*/ 0 w 3118"/>
                    <a:gd name="T1" fmla="*/ 1319 h 1320"/>
                    <a:gd name="T2" fmla="*/ 0 w 3118"/>
                    <a:gd name="T3" fmla="*/ 0 h 1320"/>
                    <a:gd name="T4" fmla="*/ 3117 w 3118"/>
                    <a:gd name="T5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18" h="1320">
                      <a:moveTo>
                        <a:pt x="0" y="1319"/>
                      </a:moveTo>
                      <a:lnTo>
                        <a:pt x="0" y="0"/>
                      </a:lnTo>
                      <a:lnTo>
                        <a:pt x="3117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27" name="Line 27">
                  <a:extLst>
                    <a:ext uri="{FF2B5EF4-FFF2-40B4-BE49-F238E27FC236}">
                      <a16:creationId xmlns:a16="http://schemas.microsoft.com/office/drawing/2014/main" id="{7F0156EF-60E7-FD4A-9FE6-4437227453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2" y="4811"/>
                  <a:ext cx="3116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28" name="Line 28">
                  <a:extLst>
                    <a:ext uri="{FF2B5EF4-FFF2-40B4-BE49-F238E27FC236}">
                      <a16:creationId xmlns:a16="http://schemas.microsoft.com/office/drawing/2014/main" id="{E6EC110A-6266-A645-94DA-E9FE6C03F5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2" y="3492"/>
                  <a:ext cx="3116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29" name="Line 29">
                  <a:extLst>
                    <a:ext uri="{FF2B5EF4-FFF2-40B4-BE49-F238E27FC236}">
                      <a16:creationId xmlns:a16="http://schemas.microsoft.com/office/drawing/2014/main" id="{C119BC6A-2584-934D-9B33-7BE61BA674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51" y="3491"/>
                  <a:ext cx="0" cy="1319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30" name="Line 30">
                  <a:extLst>
                    <a:ext uri="{FF2B5EF4-FFF2-40B4-BE49-F238E27FC236}">
                      <a16:creationId xmlns:a16="http://schemas.microsoft.com/office/drawing/2014/main" id="{7EE343DB-331A-3E45-951A-6A72727EA2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68" y="3491"/>
                  <a:ext cx="0" cy="1319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31" name="Line 31">
                  <a:extLst>
                    <a:ext uri="{FF2B5EF4-FFF2-40B4-BE49-F238E27FC236}">
                      <a16:creationId xmlns:a16="http://schemas.microsoft.com/office/drawing/2014/main" id="{85C4E3A4-930A-3F40-8251-02610B3CA9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1" y="3492"/>
                  <a:ext cx="1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32" name="Line 32">
                  <a:extLst>
                    <a:ext uri="{FF2B5EF4-FFF2-40B4-BE49-F238E27FC236}">
                      <a16:creationId xmlns:a16="http://schemas.microsoft.com/office/drawing/2014/main" id="{5122D37F-A8E6-2E4B-8EB1-95B4619296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68" y="4811"/>
                  <a:ext cx="1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33" name="Line 33">
                  <a:extLst>
                    <a:ext uri="{FF2B5EF4-FFF2-40B4-BE49-F238E27FC236}">
                      <a16:creationId xmlns:a16="http://schemas.microsoft.com/office/drawing/2014/main" id="{D7B27DCE-BF09-A048-B5D2-86C17E3EAE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2" y="4811"/>
                  <a:ext cx="3116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34" name="Line 34">
                  <a:extLst>
                    <a:ext uri="{FF2B5EF4-FFF2-40B4-BE49-F238E27FC236}">
                      <a16:creationId xmlns:a16="http://schemas.microsoft.com/office/drawing/2014/main" id="{CAC19EB2-16CF-BE47-A536-CF81E4D384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51" y="3491"/>
                  <a:ext cx="0" cy="1319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35" name="Line 35">
                  <a:extLst>
                    <a:ext uri="{FF2B5EF4-FFF2-40B4-BE49-F238E27FC236}">
                      <a16:creationId xmlns:a16="http://schemas.microsoft.com/office/drawing/2014/main" id="{BA494F65-4B5D-3645-9F30-B385FA63A6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1" y="4811"/>
                  <a:ext cx="1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36" name="Line 36">
                  <a:extLst>
                    <a:ext uri="{FF2B5EF4-FFF2-40B4-BE49-F238E27FC236}">
                      <a16:creationId xmlns:a16="http://schemas.microsoft.com/office/drawing/2014/main" id="{D015295F-C8C1-4348-9D3E-1BD33ED1BE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51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37" name="Line 37">
                  <a:extLst>
                    <a:ext uri="{FF2B5EF4-FFF2-40B4-BE49-F238E27FC236}">
                      <a16:creationId xmlns:a16="http://schemas.microsoft.com/office/drawing/2014/main" id="{CA1BF3AB-BC29-604B-BDBD-43E0C9DB0F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1" y="3492"/>
                  <a:ext cx="1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38" name="Freeform 38">
                  <a:extLst>
                    <a:ext uri="{FF2B5EF4-FFF2-40B4-BE49-F238E27FC236}">
                      <a16:creationId xmlns:a16="http://schemas.microsoft.com/office/drawing/2014/main" id="{3F141BFA-4C8A-014D-86B8-DF048451FF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51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39" name="Line 39">
                  <a:extLst>
                    <a:ext uri="{FF2B5EF4-FFF2-40B4-BE49-F238E27FC236}">
                      <a16:creationId xmlns:a16="http://schemas.microsoft.com/office/drawing/2014/main" id="{ABEB9FA0-E558-ED47-A176-D20B7C1AA2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51" y="4773"/>
                  <a:ext cx="0" cy="3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40" name="Line 40">
                  <a:extLst>
                    <a:ext uri="{FF2B5EF4-FFF2-40B4-BE49-F238E27FC236}">
                      <a16:creationId xmlns:a16="http://schemas.microsoft.com/office/drawing/2014/main" id="{96DA341F-09CC-F340-826F-C4B5411CF6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1" y="3492"/>
                  <a:ext cx="1" cy="3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41" name="Line 41">
                  <a:extLst>
                    <a:ext uri="{FF2B5EF4-FFF2-40B4-BE49-F238E27FC236}">
                      <a16:creationId xmlns:a16="http://schemas.microsoft.com/office/drawing/2014/main" id="{5FBBC83B-B315-4E46-A6DB-C222CAA037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61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42" name="Line 42">
                  <a:extLst>
                    <a:ext uri="{FF2B5EF4-FFF2-40B4-BE49-F238E27FC236}">
                      <a16:creationId xmlns:a16="http://schemas.microsoft.com/office/drawing/2014/main" id="{C792175F-EE5A-554B-8B91-E4C84790EC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61" y="3492"/>
                  <a:ext cx="1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43" name="Freeform 43">
                  <a:extLst>
                    <a:ext uri="{FF2B5EF4-FFF2-40B4-BE49-F238E27FC236}">
                      <a16:creationId xmlns:a16="http://schemas.microsoft.com/office/drawing/2014/main" id="{D05E9E80-8386-6E49-882F-303FDFF0FD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1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44" name="Line 44">
                  <a:extLst>
                    <a:ext uri="{FF2B5EF4-FFF2-40B4-BE49-F238E27FC236}">
                      <a16:creationId xmlns:a16="http://schemas.microsoft.com/office/drawing/2014/main" id="{71577793-4229-C945-9F89-E960A5C927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48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45" name="Line 45">
                  <a:extLst>
                    <a:ext uri="{FF2B5EF4-FFF2-40B4-BE49-F238E27FC236}">
                      <a16:creationId xmlns:a16="http://schemas.microsoft.com/office/drawing/2014/main" id="{C5C89C9C-59E4-6245-BAEF-3C622D42E9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8" y="3492"/>
                  <a:ext cx="1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46" name="Freeform 46">
                  <a:extLst>
                    <a:ext uri="{FF2B5EF4-FFF2-40B4-BE49-F238E27FC236}">
                      <a16:creationId xmlns:a16="http://schemas.microsoft.com/office/drawing/2014/main" id="{E5375AE9-73A9-E742-8CB5-0248DC84F1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8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47" name="Line 47">
                  <a:extLst>
                    <a:ext uri="{FF2B5EF4-FFF2-40B4-BE49-F238E27FC236}">
                      <a16:creationId xmlns:a16="http://schemas.microsoft.com/office/drawing/2014/main" id="{5ACDBFBB-2389-334D-91C1-1D932CCDEB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77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48" name="Line 48">
                  <a:extLst>
                    <a:ext uri="{FF2B5EF4-FFF2-40B4-BE49-F238E27FC236}">
                      <a16:creationId xmlns:a16="http://schemas.microsoft.com/office/drawing/2014/main" id="{364697E6-F38F-D241-AA97-7A27DD615F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77" y="3492"/>
                  <a:ext cx="0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49" name="Freeform 49">
                  <a:extLst>
                    <a:ext uri="{FF2B5EF4-FFF2-40B4-BE49-F238E27FC236}">
                      <a16:creationId xmlns:a16="http://schemas.microsoft.com/office/drawing/2014/main" id="{86AB44CC-09C0-6749-885D-B1CFB8D0F4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7" y="3491"/>
                  <a:ext cx="0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50" name="Line 50">
                  <a:extLst>
                    <a:ext uri="{FF2B5EF4-FFF2-40B4-BE49-F238E27FC236}">
                      <a16:creationId xmlns:a16="http://schemas.microsoft.com/office/drawing/2014/main" id="{DD5BC7BC-2A22-724F-BF5A-E5689B37B3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578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51" name="Line 51">
                  <a:extLst>
                    <a:ext uri="{FF2B5EF4-FFF2-40B4-BE49-F238E27FC236}">
                      <a16:creationId xmlns:a16="http://schemas.microsoft.com/office/drawing/2014/main" id="{8889BB45-AD68-D14D-A19F-D88EB79866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78" y="3492"/>
                  <a:ext cx="0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52" name="Freeform 52">
                  <a:extLst>
                    <a:ext uri="{FF2B5EF4-FFF2-40B4-BE49-F238E27FC236}">
                      <a16:creationId xmlns:a16="http://schemas.microsoft.com/office/drawing/2014/main" id="{AD97D9FA-54C7-2B4C-AE94-189EFC837D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78" y="3491"/>
                  <a:ext cx="0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53" name="Line 53">
                  <a:extLst>
                    <a:ext uri="{FF2B5EF4-FFF2-40B4-BE49-F238E27FC236}">
                      <a16:creationId xmlns:a16="http://schemas.microsoft.com/office/drawing/2014/main" id="{E9E7D94D-1F48-7445-9D61-F9D3EB570F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57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54" name="Line 54">
                  <a:extLst>
                    <a:ext uri="{FF2B5EF4-FFF2-40B4-BE49-F238E27FC236}">
                      <a16:creationId xmlns:a16="http://schemas.microsoft.com/office/drawing/2014/main" id="{42EB59F3-C297-1A4E-B94A-9D0403D56A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57" y="3492"/>
                  <a:ext cx="1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55" name="Freeform 55">
                  <a:extLst>
                    <a:ext uri="{FF2B5EF4-FFF2-40B4-BE49-F238E27FC236}">
                      <a16:creationId xmlns:a16="http://schemas.microsoft.com/office/drawing/2014/main" id="{391CC7D7-D3BF-CB45-8991-8ED144C7AB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7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56" name="Line 56">
                  <a:extLst>
                    <a:ext uri="{FF2B5EF4-FFF2-40B4-BE49-F238E27FC236}">
                      <a16:creationId xmlns:a16="http://schemas.microsoft.com/office/drawing/2014/main" id="{C62E8035-82D7-154F-A4DB-66D8963754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7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57" name="Line 57">
                  <a:extLst>
                    <a:ext uri="{FF2B5EF4-FFF2-40B4-BE49-F238E27FC236}">
                      <a16:creationId xmlns:a16="http://schemas.microsoft.com/office/drawing/2014/main" id="{9A5DA435-0E88-5243-913A-BF874D7BD3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27" y="3492"/>
                  <a:ext cx="0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58" name="Freeform 58">
                  <a:extLst>
                    <a:ext uri="{FF2B5EF4-FFF2-40B4-BE49-F238E27FC236}">
                      <a16:creationId xmlns:a16="http://schemas.microsoft.com/office/drawing/2014/main" id="{960B1815-3BCB-E047-A40A-F168948E16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7" y="3491"/>
                  <a:ext cx="0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59" name="Line 59">
                  <a:extLst>
                    <a:ext uri="{FF2B5EF4-FFF2-40B4-BE49-F238E27FC236}">
                      <a16:creationId xmlns:a16="http://schemas.microsoft.com/office/drawing/2014/main" id="{5A609B9C-AD6D-2B4A-80DA-BA42B028D1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86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60" name="Line 60">
                  <a:extLst>
                    <a:ext uri="{FF2B5EF4-FFF2-40B4-BE49-F238E27FC236}">
                      <a16:creationId xmlns:a16="http://schemas.microsoft.com/office/drawing/2014/main" id="{A2CF33B9-ED0A-7649-B4EF-7909BC7059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86" y="3492"/>
                  <a:ext cx="0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61" name="Freeform 61">
                  <a:extLst>
                    <a:ext uri="{FF2B5EF4-FFF2-40B4-BE49-F238E27FC236}">
                      <a16:creationId xmlns:a16="http://schemas.microsoft.com/office/drawing/2014/main" id="{D9187D43-652A-8F41-BFF5-7AB87FC076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86" y="3491"/>
                  <a:ext cx="0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62" name="Line 62">
                  <a:extLst>
                    <a:ext uri="{FF2B5EF4-FFF2-40B4-BE49-F238E27FC236}">
                      <a16:creationId xmlns:a16="http://schemas.microsoft.com/office/drawing/2014/main" id="{727FFA0C-EE22-7D42-A44A-F622DABF1C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45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63" name="Line 63">
                  <a:extLst>
                    <a:ext uri="{FF2B5EF4-FFF2-40B4-BE49-F238E27FC236}">
                      <a16:creationId xmlns:a16="http://schemas.microsoft.com/office/drawing/2014/main" id="{D7F7E085-2C81-AD47-B2EC-964F720127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45" y="3492"/>
                  <a:ext cx="0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64" name="Freeform 64">
                  <a:extLst>
                    <a:ext uri="{FF2B5EF4-FFF2-40B4-BE49-F238E27FC236}">
                      <a16:creationId xmlns:a16="http://schemas.microsoft.com/office/drawing/2014/main" id="{C5D9CC7C-93C1-CD45-A07A-96D216F39E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45" y="3491"/>
                  <a:ext cx="0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65" name="Line 65">
                  <a:extLst>
                    <a:ext uri="{FF2B5EF4-FFF2-40B4-BE49-F238E27FC236}">
                      <a16:creationId xmlns:a16="http://schemas.microsoft.com/office/drawing/2014/main" id="{EFE7381A-D445-3E49-8167-5FDFCF5BB6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87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66" name="Line 66">
                  <a:extLst>
                    <a:ext uri="{FF2B5EF4-FFF2-40B4-BE49-F238E27FC236}">
                      <a16:creationId xmlns:a16="http://schemas.microsoft.com/office/drawing/2014/main" id="{D298B5F4-8992-1F42-9057-5D4EAF20E7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87" y="3492"/>
                  <a:ext cx="0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67" name="Freeform 67">
                  <a:extLst>
                    <a:ext uri="{FF2B5EF4-FFF2-40B4-BE49-F238E27FC236}">
                      <a16:creationId xmlns:a16="http://schemas.microsoft.com/office/drawing/2014/main" id="{5BEEB7C2-E632-7647-9AB5-7523DCF2C5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7" y="3491"/>
                  <a:ext cx="0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68" name="Line 68">
                  <a:extLst>
                    <a:ext uri="{FF2B5EF4-FFF2-40B4-BE49-F238E27FC236}">
                      <a16:creationId xmlns:a16="http://schemas.microsoft.com/office/drawing/2014/main" id="{75B5C41A-7ED4-D340-B022-77600D01A4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87" y="4773"/>
                  <a:ext cx="0" cy="3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69" name="Line 69">
                  <a:extLst>
                    <a:ext uri="{FF2B5EF4-FFF2-40B4-BE49-F238E27FC236}">
                      <a16:creationId xmlns:a16="http://schemas.microsoft.com/office/drawing/2014/main" id="{647215E0-7FF2-984F-AAD3-9CEEBAD0F9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87" y="3492"/>
                  <a:ext cx="0" cy="3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70" name="Line 70">
                  <a:extLst>
                    <a:ext uri="{FF2B5EF4-FFF2-40B4-BE49-F238E27FC236}">
                      <a16:creationId xmlns:a16="http://schemas.microsoft.com/office/drawing/2014/main" id="{D9E2B8CB-A424-D64A-950B-2DFAC6C0E5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04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71" name="Line 71">
                  <a:extLst>
                    <a:ext uri="{FF2B5EF4-FFF2-40B4-BE49-F238E27FC236}">
                      <a16:creationId xmlns:a16="http://schemas.microsoft.com/office/drawing/2014/main" id="{2EA122E9-EBF4-284E-A65B-49ECF05E6D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4" y="3492"/>
                  <a:ext cx="1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72" name="Freeform 72">
                  <a:extLst>
                    <a:ext uri="{FF2B5EF4-FFF2-40B4-BE49-F238E27FC236}">
                      <a16:creationId xmlns:a16="http://schemas.microsoft.com/office/drawing/2014/main" id="{77C999A7-C9B4-6043-925B-883932AC4D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4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73" name="Line 73">
                  <a:extLst>
                    <a:ext uri="{FF2B5EF4-FFF2-40B4-BE49-F238E27FC236}">
                      <a16:creationId xmlns:a16="http://schemas.microsoft.com/office/drawing/2014/main" id="{052C70BF-3D9B-D946-9B42-B4A03B9D10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83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74" name="Line 74">
                  <a:extLst>
                    <a:ext uri="{FF2B5EF4-FFF2-40B4-BE49-F238E27FC236}">
                      <a16:creationId xmlns:a16="http://schemas.microsoft.com/office/drawing/2014/main" id="{530A9C04-8376-C04F-9AE8-52BD9EE818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83" y="3492"/>
                  <a:ext cx="0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75" name="Freeform 75">
                  <a:extLst>
                    <a:ext uri="{FF2B5EF4-FFF2-40B4-BE49-F238E27FC236}">
                      <a16:creationId xmlns:a16="http://schemas.microsoft.com/office/drawing/2014/main" id="{B0CDADF8-8400-FB4B-B2AE-615EBDA963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83" y="3491"/>
                  <a:ext cx="0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76" name="Line 76">
                  <a:extLst>
                    <a:ext uri="{FF2B5EF4-FFF2-40B4-BE49-F238E27FC236}">
                      <a16:creationId xmlns:a16="http://schemas.microsoft.com/office/drawing/2014/main" id="{164075DF-CC61-0342-8DE6-1524D42C7F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14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77" name="Line 77">
                  <a:extLst>
                    <a:ext uri="{FF2B5EF4-FFF2-40B4-BE49-F238E27FC236}">
                      <a16:creationId xmlns:a16="http://schemas.microsoft.com/office/drawing/2014/main" id="{7CF3200D-0CA1-1B44-874B-1AA22BCD7C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14" y="3492"/>
                  <a:ext cx="1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78" name="Freeform 78">
                  <a:extLst>
                    <a:ext uri="{FF2B5EF4-FFF2-40B4-BE49-F238E27FC236}">
                      <a16:creationId xmlns:a16="http://schemas.microsoft.com/office/drawing/2014/main" id="{DE7F90DA-46C5-1445-909E-BDB004C446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4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79" name="Line 79">
                  <a:extLst>
                    <a:ext uri="{FF2B5EF4-FFF2-40B4-BE49-F238E27FC236}">
                      <a16:creationId xmlns:a16="http://schemas.microsoft.com/office/drawing/2014/main" id="{57E9399F-38EE-4246-8C48-36B755509B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15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80" name="Line 80">
                  <a:extLst>
                    <a:ext uri="{FF2B5EF4-FFF2-40B4-BE49-F238E27FC236}">
                      <a16:creationId xmlns:a16="http://schemas.microsoft.com/office/drawing/2014/main" id="{7F9245F4-FBA8-3946-BF09-EA4BFC152C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15" y="3492"/>
                  <a:ext cx="1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81" name="Freeform 81">
                  <a:extLst>
                    <a:ext uri="{FF2B5EF4-FFF2-40B4-BE49-F238E27FC236}">
                      <a16:creationId xmlns:a16="http://schemas.microsoft.com/office/drawing/2014/main" id="{E437DF05-B94D-9640-A47F-C2856FBB47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15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82" name="Line 82">
                  <a:extLst>
                    <a:ext uri="{FF2B5EF4-FFF2-40B4-BE49-F238E27FC236}">
                      <a16:creationId xmlns:a16="http://schemas.microsoft.com/office/drawing/2014/main" id="{ECDD324E-8653-4B4F-A1AE-99AFD84916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01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83" name="Line 83">
                  <a:extLst>
                    <a:ext uri="{FF2B5EF4-FFF2-40B4-BE49-F238E27FC236}">
                      <a16:creationId xmlns:a16="http://schemas.microsoft.com/office/drawing/2014/main" id="{F9DED6AB-D1FC-0048-8110-6B03510D85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1" y="3492"/>
                  <a:ext cx="1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84" name="Freeform 84">
                  <a:extLst>
                    <a:ext uri="{FF2B5EF4-FFF2-40B4-BE49-F238E27FC236}">
                      <a16:creationId xmlns:a16="http://schemas.microsoft.com/office/drawing/2014/main" id="{9C556D12-9F87-3C46-A2F9-A2681A8CE6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01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85" name="Line 85">
                  <a:extLst>
                    <a:ext uri="{FF2B5EF4-FFF2-40B4-BE49-F238E27FC236}">
                      <a16:creationId xmlns:a16="http://schemas.microsoft.com/office/drawing/2014/main" id="{AE8F1508-CBD1-AD41-ACD0-BF581BE02A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66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86" name="Line 86">
                  <a:extLst>
                    <a:ext uri="{FF2B5EF4-FFF2-40B4-BE49-F238E27FC236}">
                      <a16:creationId xmlns:a16="http://schemas.microsoft.com/office/drawing/2014/main" id="{C01EDAC0-F804-2643-9B31-6C54E0E114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66" y="3492"/>
                  <a:ext cx="1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87" name="Freeform 87">
                  <a:extLst>
                    <a:ext uri="{FF2B5EF4-FFF2-40B4-BE49-F238E27FC236}">
                      <a16:creationId xmlns:a16="http://schemas.microsoft.com/office/drawing/2014/main" id="{63E8B2DA-0323-3D4D-A5CA-2EEA6AE715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66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88" name="Line 88">
                  <a:extLst>
                    <a:ext uri="{FF2B5EF4-FFF2-40B4-BE49-F238E27FC236}">
                      <a16:creationId xmlns:a16="http://schemas.microsoft.com/office/drawing/2014/main" id="{078A40F8-B417-9D4B-977F-EF0C2A353F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31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89" name="Line 89">
                  <a:extLst>
                    <a:ext uri="{FF2B5EF4-FFF2-40B4-BE49-F238E27FC236}">
                      <a16:creationId xmlns:a16="http://schemas.microsoft.com/office/drawing/2014/main" id="{F64E7499-80A5-DC46-8987-A47C5BEFEA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1" y="3492"/>
                  <a:ext cx="0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90" name="Freeform 90">
                  <a:extLst>
                    <a:ext uri="{FF2B5EF4-FFF2-40B4-BE49-F238E27FC236}">
                      <a16:creationId xmlns:a16="http://schemas.microsoft.com/office/drawing/2014/main" id="{C620334D-A4FB-3E42-8A5C-2BCB377217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1" y="3491"/>
                  <a:ext cx="0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91" name="Line 91">
                  <a:extLst>
                    <a:ext uri="{FF2B5EF4-FFF2-40B4-BE49-F238E27FC236}">
                      <a16:creationId xmlns:a16="http://schemas.microsoft.com/office/drawing/2014/main" id="{C7A91908-6B97-5440-9B1F-A8E85739A7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81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92" name="Line 92">
                  <a:extLst>
                    <a:ext uri="{FF2B5EF4-FFF2-40B4-BE49-F238E27FC236}">
                      <a16:creationId xmlns:a16="http://schemas.microsoft.com/office/drawing/2014/main" id="{F03DDF7A-DE03-8944-91E3-44345B0337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1" y="3492"/>
                  <a:ext cx="1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93" name="Freeform 93">
                  <a:extLst>
                    <a:ext uri="{FF2B5EF4-FFF2-40B4-BE49-F238E27FC236}">
                      <a16:creationId xmlns:a16="http://schemas.microsoft.com/office/drawing/2014/main" id="{765C4C9F-6E76-A34B-8BB1-A6998192F7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1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94" name="Line 94">
                  <a:extLst>
                    <a:ext uri="{FF2B5EF4-FFF2-40B4-BE49-F238E27FC236}">
                      <a16:creationId xmlns:a16="http://schemas.microsoft.com/office/drawing/2014/main" id="{C0F15D4A-649F-9347-B993-57E8062574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31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95" name="Line 95">
                  <a:extLst>
                    <a:ext uri="{FF2B5EF4-FFF2-40B4-BE49-F238E27FC236}">
                      <a16:creationId xmlns:a16="http://schemas.microsoft.com/office/drawing/2014/main" id="{F5E556EC-19BB-BC4A-90A3-3F6BC7DFA7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31" y="3492"/>
                  <a:ext cx="1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96" name="Freeform 96">
                  <a:extLst>
                    <a:ext uri="{FF2B5EF4-FFF2-40B4-BE49-F238E27FC236}">
                      <a16:creationId xmlns:a16="http://schemas.microsoft.com/office/drawing/2014/main" id="{4458E4D5-DBB3-EF43-8ADD-340E7302AE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1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97" name="Line 97">
                  <a:extLst>
                    <a:ext uri="{FF2B5EF4-FFF2-40B4-BE49-F238E27FC236}">
                      <a16:creationId xmlns:a16="http://schemas.microsoft.com/office/drawing/2014/main" id="{FF0F5CBA-1DFD-DD43-954A-FF2C207CF5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31" y="4773"/>
                  <a:ext cx="0" cy="3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98" name="Line 98">
                  <a:extLst>
                    <a:ext uri="{FF2B5EF4-FFF2-40B4-BE49-F238E27FC236}">
                      <a16:creationId xmlns:a16="http://schemas.microsoft.com/office/drawing/2014/main" id="{0DFE79CB-49C2-7347-A390-123C0235FD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31" y="3492"/>
                  <a:ext cx="1" cy="3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699" name="Line 99">
                  <a:extLst>
                    <a:ext uri="{FF2B5EF4-FFF2-40B4-BE49-F238E27FC236}">
                      <a16:creationId xmlns:a16="http://schemas.microsoft.com/office/drawing/2014/main" id="{BAA27FD5-205C-9940-985D-4A7530B053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41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00" name="Line 100">
                  <a:extLst>
                    <a:ext uri="{FF2B5EF4-FFF2-40B4-BE49-F238E27FC236}">
                      <a16:creationId xmlns:a16="http://schemas.microsoft.com/office/drawing/2014/main" id="{8DFB7E06-B30A-5946-8F00-32FC7D7AC6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41" y="3492"/>
                  <a:ext cx="0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01" name="Freeform 101">
                  <a:extLst>
                    <a:ext uri="{FF2B5EF4-FFF2-40B4-BE49-F238E27FC236}">
                      <a16:creationId xmlns:a16="http://schemas.microsoft.com/office/drawing/2014/main" id="{04D033B3-6C7F-7647-BB17-8C0B47DF2A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41" y="3491"/>
                  <a:ext cx="0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02" name="Line 102">
                  <a:extLst>
                    <a:ext uri="{FF2B5EF4-FFF2-40B4-BE49-F238E27FC236}">
                      <a16:creationId xmlns:a16="http://schemas.microsoft.com/office/drawing/2014/main" id="{8AFED9DB-9178-E84F-B44A-3867738913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28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03" name="Line 103">
                  <a:extLst>
                    <a:ext uri="{FF2B5EF4-FFF2-40B4-BE49-F238E27FC236}">
                      <a16:creationId xmlns:a16="http://schemas.microsoft.com/office/drawing/2014/main" id="{980CCFBA-AE56-F947-A784-9BB005F8B1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28" y="3492"/>
                  <a:ext cx="0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04" name="Freeform 104">
                  <a:extLst>
                    <a:ext uri="{FF2B5EF4-FFF2-40B4-BE49-F238E27FC236}">
                      <a16:creationId xmlns:a16="http://schemas.microsoft.com/office/drawing/2014/main" id="{F69C6550-F9FF-934D-8BA6-F32BEA5EDF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28" y="3491"/>
                  <a:ext cx="0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05" name="Line 105">
                  <a:extLst>
                    <a:ext uri="{FF2B5EF4-FFF2-40B4-BE49-F238E27FC236}">
                      <a16:creationId xmlns:a16="http://schemas.microsoft.com/office/drawing/2014/main" id="{B8B57B60-A26D-D544-9582-52233D0B42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58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06" name="Line 106">
                  <a:extLst>
                    <a:ext uri="{FF2B5EF4-FFF2-40B4-BE49-F238E27FC236}">
                      <a16:creationId xmlns:a16="http://schemas.microsoft.com/office/drawing/2014/main" id="{FC82575E-C510-E749-B836-0FEAE17015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58" y="3492"/>
                  <a:ext cx="1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07" name="Freeform 107">
                  <a:extLst>
                    <a:ext uri="{FF2B5EF4-FFF2-40B4-BE49-F238E27FC236}">
                      <a16:creationId xmlns:a16="http://schemas.microsoft.com/office/drawing/2014/main" id="{A2D63BE2-D21C-2548-AB28-4118D750CC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58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08" name="Line 108">
                  <a:extLst>
                    <a:ext uri="{FF2B5EF4-FFF2-40B4-BE49-F238E27FC236}">
                      <a16:creationId xmlns:a16="http://schemas.microsoft.com/office/drawing/2014/main" id="{F0D287E7-49AC-BA43-B829-4A5C4583A8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57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09" name="Line 109">
                  <a:extLst>
                    <a:ext uri="{FF2B5EF4-FFF2-40B4-BE49-F238E27FC236}">
                      <a16:creationId xmlns:a16="http://schemas.microsoft.com/office/drawing/2014/main" id="{4112B619-60B6-BF46-A3FE-386AADF5CB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7" y="3492"/>
                  <a:ext cx="0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10" name="Freeform 110">
                  <a:extLst>
                    <a:ext uri="{FF2B5EF4-FFF2-40B4-BE49-F238E27FC236}">
                      <a16:creationId xmlns:a16="http://schemas.microsoft.com/office/drawing/2014/main" id="{46262E51-AF53-B34F-B38E-DEE7E4879D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57" y="3491"/>
                  <a:ext cx="0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11" name="Line 111">
                  <a:extLst>
                    <a:ext uri="{FF2B5EF4-FFF2-40B4-BE49-F238E27FC236}">
                      <a16:creationId xmlns:a16="http://schemas.microsoft.com/office/drawing/2014/main" id="{6516AC3A-EF5E-F54D-B161-5ACE3844D7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37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12" name="Line 112">
                  <a:extLst>
                    <a:ext uri="{FF2B5EF4-FFF2-40B4-BE49-F238E27FC236}">
                      <a16:creationId xmlns:a16="http://schemas.microsoft.com/office/drawing/2014/main" id="{ADCEBFFF-4964-CC4B-9957-E36A533A98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37" y="3492"/>
                  <a:ext cx="0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13" name="Freeform 113">
                  <a:extLst>
                    <a:ext uri="{FF2B5EF4-FFF2-40B4-BE49-F238E27FC236}">
                      <a16:creationId xmlns:a16="http://schemas.microsoft.com/office/drawing/2014/main" id="{4F17D99E-E903-6E49-9501-C6F5494A37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7" y="3491"/>
                  <a:ext cx="0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14" name="Line 114">
                  <a:extLst>
                    <a:ext uri="{FF2B5EF4-FFF2-40B4-BE49-F238E27FC236}">
                      <a16:creationId xmlns:a16="http://schemas.microsoft.com/office/drawing/2014/main" id="{954691DD-3B99-BA43-B344-FEA78856B6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10" y="4794"/>
                  <a:ext cx="1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15" name="Line 115">
                  <a:extLst>
                    <a:ext uri="{FF2B5EF4-FFF2-40B4-BE49-F238E27FC236}">
                      <a16:creationId xmlns:a16="http://schemas.microsoft.com/office/drawing/2014/main" id="{A58DA390-CF09-A246-8CFD-8D37E7AE88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10" y="3492"/>
                  <a:ext cx="1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16" name="Freeform 116">
                  <a:extLst>
                    <a:ext uri="{FF2B5EF4-FFF2-40B4-BE49-F238E27FC236}">
                      <a16:creationId xmlns:a16="http://schemas.microsoft.com/office/drawing/2014/main" id="{981A2BBB-97F9-B14F-839F-6B069A622F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0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17" name="Line 117">
                  <a:extLst>
                    <a:ext uri="{FF2B5EF4-FFF2-40B4-BE49-F238E27FC236}">
                      <a16:creationId xmlns:a16="http://schemas.microsoft.com/office/drawing/2014/main" id="{96CC83C0-4B03-644B-93CD-9227786B2C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67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18" name="Line 118">
                  <a:extLst>
                    <a:ext uri="{FF2B5EF4-FFF2-40B4-BE49-F238E27FC236}">
                      <a16:creationId xmlns:a16="http://schemas.microsoft.com/office/drawing/2014/main" id="{8BFDFA18-EFDA-5445-95E9-2AB1F95140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67" y="3492"/>
                  <a:ext cx="1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19" name="Freeform 119">
                  <a:extLst>
                    <a:ext uri="{FF2B5EF4-FFF2-40B4-BE49-F238E27FC236}">
                      <a16:creationId xmlns:a16="http://schemas.microsoft.com/office/drawing/2014/main" id="{21E7CCEC-0AE0-7244-928B-D78A4B8C47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67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20" name="Line 120">
                  <a:extLst>
                    <a:ext uri="{FF2B5EF4-FFF2-40B4-BE49-F238E27FC236}">
                      <a16:creationId xmlns:a16="http://schemas.microsoft.com/office/drawing/2014/main" id="{6CE4A301-B244-B74A-8603-DA8A6B186C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18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21" name="Line 121">
                  <a:extLst>
                    <a:ext uri="{FF2B5EF4-FFF2-40B4-BE49-F238E27FC236}">
                      <a16:creationId xmlns:a16="http://schemas.microsoft.com/office/drawing/2014/main" id="{6AAD549A-57AE-FE4C-B250-7B7C579902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18" y="3492"/>
                  <a:ext cx="0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22" name="Freeform 122">
                  <a:extLst>
                    <a:ext uri="{FF2B5EF4-FFF2-40B4-BE49-F238E27FC236}">
                      <a16:creationId xmlns:a16="http://schemas.microsoft.com/office/drawing/2014/main" id="{D97CFFE7-AA46-BB40-9602-D6F41D7965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18" y="3491"/>
                  <a:ext cx="0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23" name="Line 123">
                  <a:extLst>
                    <a:ext uri="{FF2B5EF4-FFF2-40B4-BE49-F238E27FC236}">
                      <a16:creationId xmlns:a16="http://schemas.microsoft.com/office/drawing/2014/main" id="{36074229-C264-9645-8448-77B46647F3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68" y="479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24" name="Line 124">
                  <a:extLst>
                    <a:ext uri="{FF2B5EF4-FFF2-40B4-BE49-F238E27FC236}">
                      <a16:creationId xmlns:a16="http://schemas.microsoft.com/office/drawing/2014/main" id="{0B1329CE-FBE9-DE49-AA0A-8B5B406BE8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68" y="3492"/>
                  <a:ext cx="1" cy="1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25" name="Freeform 125">
                  <a:extLst>
                    <a:ext uri="{FF2B5EF4-FFF2-40B4-BE49-F238E27FC236}">
                      <a16:creationId xmlns:a16="http://schemas.microsoft.com/office/drawing/2014/main" id="{583DD3B3-EDA9-B24B-9068-8857D5EC43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68" y="3491"/>
                  <a:ext cx="1" cy="1320"/>
                </a:xfrm>
                <a:custGeom>
                  <a:avLst/>
                  <a:gdLst>
                    <a:gd name="T0" fmla="*/ 0 w 1"/>
                    <a:gd name="T1" fmla="*/ 1319 h 1320"/>
                    <a:gd name="T2" fmla="*/ 0 w 1"/>
                    <a:gd name="T3" fmla="*/ 0 h 1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320">
                      <a:moveTo>
                        <a:pt x="0" y="131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26" name="Line 126">
                  <a:extLst>
                    <a:ext uri="{FF2B5EF4-FFF2-40B4-BE49-F238E27FC236}">
                      <a16:creationId xmlns:a16="http://schemas.microsoft.com/office/drawing/2014/main" id="{12F33152-37EC-B242-95D5-0CB47E5117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68" y="4773"/>
                  <a:ext cx="0" cy="37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27" name="Line 127">
                  <a:extLst>
                    <a:ext uri="{FF2B5EF4-FFF2-40B4-BE49-F238E27FC236}">
                      <a16:creationId xmlns:a16="http://schemas.microsoft.com/office/drawing/2014/main" id="{A0E28394-3137-BB44-9608-D60764CA3C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68" y="3492"/>
                  <a:ext cx="1" cy="36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28" name="Line 128">
                  <a:extLst>
                    <a:ext uri="{FF2B5EF4-FFF2-40B4-BE49-F238E27FC236}">
                      <a16:creationId xmlns:a16="http://schemas.microsoft.com/office/drawing/2014/main" id="{0C221D7C-4C21-564C-8652-37124CC0A6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2" y="4811"/>
                  <a:ext cx="28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29" name="Line 129">
                  <a:extLst>
                    <a:ext uri="{FF2B5EF4-FFF2-40B4-BE49-F238E27FC236}">
                      <a16:creationId xmlns:a16="http://schemas.microsoft.com/office/drawing/2014/main" id="{2BD364F8-0DEF-F44F-BC91-7312424E3B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39" y="4811"/>
                  <a:ext cx="27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30" name="Line 130">
                  <a:extLst>
                    <a:ext uri="{FF2B5EF4-FFF2-40B4-BE49-F238E27FC236}">
                      <a16:creationId xmlns:a16="http://schemas.microsoft.com/office/drawing/2014/main" id="{3857952E-ED85-6248-8FE7-18EDC82F62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2" y="4371"/>
                  <a:ext cx="28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31" name="Line 131">
                  <a:extLst>
                    <a:ext uri="{FF2B5EF4-FFF2-40B4-BE49-F238E27FC236}">
                      <a16:creationId xmlns:a16="http://schemas.microsoft.com/office/drawing/2014/main" id="{5A23CDFA-9EF2-5E45-9360-E684DFCA40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39" y="4371"/>
                  <a:ext cx="27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32" name="Line 132">
                  <a:extLst>
                    <a:ext uri="{FF2B5EF4-FFF2-40B4-BE49-F238E27FC236}">
                      <a16:creationId xmlns:a16="http://schemas.microsoft.com/office/drawing/2014/main" id="{073C6AA1-A125-4443-8707-2B67FF2B22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2" y="3931"/>
                  <a:ext cx="28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33" name="Line 133">
                  <a:extLst>
                    <a:ext uri="{FF2B5EF4-FFF2-40B4-BE49-F238E27FC236}">
                      <a16:creationId xmlns:a16="http://schemas.microsoft.com/office/drawing/2014/main" id="{E2C076DF-99E7-C946-9BD7-200B4A58AA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39" y="3931"/>
                  <a:ext cx="27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34" name="Line 134">
                  <a:extLst>
                    <a:ext uri="{FF2B5EF4-FFF2-40B4-BE49-F238E27FC236}">
                      <a16:creationId xmlns:a16="http://schemas.microsoft.com/office/drawing/2014/main" id="{C4C4F0F9-1757-9748-BE57-BA448E5C29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2" y="3492"/>
                  <a:ext cx="28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35" name="Line 135">
                  <a:extLst>
                    <a:ext uri="{FF2B5EF4-FFF2-40B4-BE49-F238E27FC236}">
                      <a16:creationId xmlns:a16="http://schemas.microsoft.com/office/drawing/2014/main" id="{CFDC3CB4-269F-5344-A304-DCAE9EA42E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39" y="3492"/>
                  <a:ext cx="27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36" name="Line 136">
                  <a:extLst>
                    <a:ext uri="{FF2B5EF4-FFF2-40B4-BE49-F238E27FC236}">
                      <a16:creationId xmlns:a16="http://schemas.microsoft.com/office/drawing/2014/main" id="{F07D5FE8-BFCB-F84A-828D-01B534D3DC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2" y="4811"/>
                  <a:ext cx="3116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37" name="Line 137">
                  <a:extLst>
                    <a:ext uri="{FF2B5EF4-FFF2-40B4-BE49-F238E27FC236}">
                      <a16:creationId xmlns:a16="http://schemas.microsoft.com/office/drawing/2014/main" id="{63D47F84-151D-7645-8C9C-4BA925AE82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2" y="3492"/>
                  <a:ext cx="3116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38" name="Line 138">
                  <a:extLst>
                    <a:ext uri="{FF2B5EF4-FFF2-40B4-BE49-F238E27FC236}">
                      <a16:creationId xmlns:a16="http://schemas.microsoft.com/office/drawing/2014/main" id="{1D95FF2F-BBD6-8C46-8971-778A3A533D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51" y="3491"/>
                  <a:ext cx="0" cy="1319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39" name="Line 139">
                  <a:extLst>
                    <a:ext uri="{FF2B5EF4-FFF2-40B4-BE49-F238E27FC236}">
                      <a16:creationId xmlns:a16="http://schemas.microsoft.com/office/drawing/2014/main" id="{FB5BB85B-1CEC-0442-8CD4-FFDB342C3C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68" y="3491"/>
                  <a:ext cx="0" cy="1319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40" name="Line 140">
                  <a:extLst>
                    <a:ext uri="{FF2B5EF4-FFF2-40B4-BE49-F238E27FC236}">
                      <a16:creationId xmlns:a16="http://schemas.microsoft.com/office/drawing/2014/main" id="{5A97D954-7CFC-7A49-AD0A-B115E463D2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1" y="4811"/>
                  <a:ext cx="1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41" name="Line 141">
                  <a:extLst>
                    <a:ext uri="{FF2B5EF4-FFF2-40B4-BE49-F238E27FC236}">
                      <a16:creationId xmlns:a16="http://schemas.microsoft.com/office/drawing/2014/main" id="{749BE651-31CA-6B4E-8B4E-B3F48E237E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68" y="3492"/>
                  <a:ext cx="1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  <p:sp>
              <p:nvSpPr>
                <p:cNvPr id="25742" name="Freeform 142">
                  <a:extLst>
                    <a:ext uri="{FF2B5EF4-FFF2-40B4-BE49-F238E27FC236}">
                      <a16:creationId xmlns:a16="http://schemas.microsoft.com/office/drawing/2014/main" id="{9CB117FF-9CDA-ED4D-9090-A4F2AD5884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51" y="3696"/>
                  <a:ext cx="3118" cy="1041"/>
                </a:xfrm>
                <a:custGeom>
                  <a:avLst/>
                  <a:gdLst>
                    <a:gd name="T0" fmla="*/ 0 w 3118"/>
                    <a:gd name="T1" fmla="*/ 1039 h 1040"/>
                    <a:gd name="T2" fmla="*/ 151 w 3118"/>
                    <a:gd name="T3" fmla="*/ 1011 h 1040"/>
                    <a:gd name="T4" fmla="*/ 295 w 3118"/>
                    <a:gd name="T5" fmla="*/ 964 h 1040"/>
                    <a:gd name="T6" fmla="*/ 446 w 3118"/>
                    <a:gd name="T7" fmla="*/ 908 h 1040"/>
                    <a:gd name="T8" fmla="*/ 590 w 3118"/>
                    <a:gd name="T9" fmla="*/ 833 h 1040"/>
                    <a:gd name="T10" fmla="*/ 741 w 3118"/>
                    <a:gd name="T11" fmla="*/ 730 h 1040"/>
                    <a:gd name="T12" fmla="*/ 893 w 3118"/>
                    <a:gd name="T13" fmla="*/ 590 h 1040"/>
                    <a:gd name="T14" fmla="*/ 1037 w 3118"/>
                    <a:gd name="T15" fmla="*/ 431 h 1040"/>
                    <a:gd name="T16" fmla="*/ 1188 w 3118"/>
                    <a:gd name="T17" fmla="*/ 253 h 1040"/>
                    <a:gd name="T18" fmla="*/ 1339 w 3118"/>
                    <a:gd name="T19" fmla="*/ 94 h 1040"/>
                    <a:gd name="T20" fmla="*/ 1483 w 3118"/>
                    <a:gd name="T21" fmla="*/ 0 h 1040"/>
                    <a:gd name="T22" fmla="*/ 1634 w 3118"/>
                    <a:gd name="T23" fmla="*/ 0 h 1040"/>
                    <a:gd name="T24" fmla="*/ 1778 w 3118"/>
                    <a:gd name="T25" fmla="*/ 103 h 1040"/>
                    <a:gd name="T26" fmla="*/ 1929 w 3118"/>
                    <a:gd name="T27" fmla="*/ 262 h 1040"/>
                    <a:gd name="T28" fmla="*/ 2080 w 3118"/>
                    <a:gd name="T29" fmla="*/ 440 h 1040"/>
                    <a:gd name="T30" fmla="*/ 2224 w 3118"/>
                    <a:gd name="T31" fmla="*/ 599 h 1040"/>
                    <a:gd name="T32" fmla="*/ 2376 w 3118"/>
                    <a:gd name="T33" fmla="*/ 739 h 1040"/>
                    <a:gd name="T34" fmla="*/ 2527 w 3118"/>
                    <a:gd name="T35" fmla="*/ 833 h 1040"/>
                    <a:gd name="T36" fmla="*/ 2671 w 3118"/>
                    <a:gd name="T37" fmla="*/ 917 h 1040"/>
                    <a:gd name="T38" fmla="*/ 2822 w 3118"/>
                    <a:gd name="T39" fmla="*/ 964 h 1040"/>
                    <a:gd name="T40" fmla="*/ 2966 w 3118"/>
                    <a:gd name="T41" fmla="*/ 1011 h 1040"/>
                    <a:gd name="T42" fmla="*/ 3117 w 3118"/>
                    <a:gd name="T43" fmla="*/ 1039 h 10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3118" h="1040">
                      <a:moveTo>
                        <a:pt x="0" y="1039"/>
                      </a:moveTo>
                      <a:lnTo>
                        <a:pt x="151" y="1011"/>
                      </a:lnTo>
                      <a:lnTo>
                        <a:pt x="295" y="964"/>
                      </a:lnTo>
                      <a:lnTo>
                        <a:pt x="446" y="908"/>
                      </a:lnTo>
                      <a:lnTo>
                        <a:pt x="590" y="833"/>
                      </a:lnTo>
                      <a:lnTo>
                        <a:pt x="741" y="730"/>
                      </a:lnTo>
                      <a:lnTo>
                        <a:pt x="893" y="590"/>
                      </a:lnTo>
                      <a:lnTo>
                        <a:pt x="1037" y="431"/>
                      </a:lnTo>
                      <a:lnTo>
                        <a:pt x="1188" y="253"/>
                      </a:lnTo>
                      <a:lnTo>
                        <a:pt x="1339" y="94"/>
                      </a:lnTo>
                      <a:lnTo>
                        <a:pt x="1483" y="0"/>
                      </a:lnTo>
                      <a:lnTo>
                        <a:pt x="1634" y="0"/>
                      </a:lnTo>
                      <a:lnTo>
                        <a:pt x="1778" y="103"/>
                      </a:lnTo>
                      <a:lnTo>
                        <a:pt x="1929" y="262"/>
                      </a:lnTo>
                      <a:lnTo>
                        <a:pt x="2080" y="440"/>
                      </a:lnTo>
                      <a:lnTo>
                        <a:pt x="2224" y="599"/>
                      </a:lnTo>
                      <a:lnTo>
                        <a:pt x="2376" y="739"/>
                      </a:lnTo>
                      <a:lnTo>
                        <a:pt x="2527" y="833"/>
                      </a:lnTo>
                      <a:lnTo>
                        <a:pt x="2671" y="917"/>
                      </a:lnTo>
                      <a:lnTo>
                        <a:pt x="2822" y="964"/>
                      </a:lnTo>
                      <a:lnTo>
                        <a:pt x="2966" y="1011"/>
                      </a:lnTo>
                      <a:lnTo>
                        <a:pt x="3117" y="1039"/>
                      </a:lnTo>
                    </a:path>
                  </a:pathLst>
                </a:custGeom>
                <a:noFill/>
                <a:ln w="12700" cap="rnd" cmpd="sng">
                  <a:solidFill>
                    <a:srgbClr val="0F00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endParaRPr lang="en-GB" sz="1950"/>
                </a:p>
              </p:txBody>
            </p:sp>
          </p:grpSp>
          <p:sp>
            <p:nvSpPr>
              <p:cNvPr id="25743" name="Rectangle 143">
                <a:extLst>
                  <a:ext uri="{FF2B5EF4-FFF2-40B4-BE49-F238E27FC236}">
                    <a16:creationId xmlns:a16="http://schemas.microsoft.com/office/drawing/2014/main" id="{E245B414-10DE-0D4E-BC85-380861427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0" y="5042"/>
                <a:ext cx="1983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 i="1" u="sng">
                    <a:solidFill>
                      <a:srgbClr val="000000"/>
                    </a:solidFill>
                  </a:rPr>
                  <a:t>Frequenza (rad/sec)</a:t>
                </a:r>
              </a:p>
            </p:txBody>
          </p:sp>
          <p:sp>
            <p:nvSpPr>
              <p:cNvPr id="25744" name="Rectangle 144">
                <a:extLst>
                  <a:ext uri="{FF2B5EF4-FFF2-40B4-BE49-F238E27FC236}">
                    <a16:creationId xmlns:a16="http://schemas.microsoft.com/office/drawing/2014/main" id="{EA609246-70DB-8448-B2A1-23314B3736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4" y="4036"/>
                <a:ext cx="513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 i="1" u="sng">
                    <a:solidFill>
                      <a:srgbClr val="000000"/>
                    </a:solidFill>
                  </a:rPr>
                  <a:t>Fase </a:t>
                </a:r>
              </a:p>
            </p:txBody>
          </p:sp>
        </p:grpSp>
        <p:sp>
          <p:nvSpPr>
            <p:cNvPr id="25745" name="Line 145">
              <a:extLst>
                <a:ext uri="{FF2B5EF4-FFF2-40B4-BE49-F238E27FC236}">
                  <a16:creationId xmlns:a16="http://schemas.microsoft.com/office/drawing/2014/main" id="{7E6FCDF3-B732-2C43-AFC8-C3F050340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1" y="3715"/>
              <a:ext cx="0" cy="110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GB" sz="1950"/>
            </a:p>
          </p:txBody>
        </p:sp>
        <p:sp>
          <p:nvSpPr>
            <p:cNvPr id="25746" name="Rectangle 146">
              <a:extLst>
                <a:ext uri="{FF2B5EF4-FFF2-40B4-BE49-F238E27FC236}">
                  <a16:creationId xmlns:a16="http://schemas.microsoft.com/office/drawing/2014/main" id="{7282C231-96A6-BA40-A65D-6A68FC085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4058"/>
              <a:ext cx="39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74811" tIns="37406" rIns="74811" bIns="37406" anchor="ctr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/>
                <a:t>M</a:t>
              </a:r>
              <a:r>
                <a:rPr lang="it-IT" altLang="it-IT" sz="1950">
                  <a:latin typeface="Symbol" pitchFamily="2" charset="2"/>
                </a:rPr>
                <a:t>j</a:t>
              </a:r>
            </a:p>
          </p:txBody>
        </p:sp>
      </p:grpSp>
      <p:grpSp>
        <p:nvGrpSpPr>
          <p:cNvPr id="14340" name="Group 147">
            <a:extLst>
              <a:ext uri="{FF2B5EF4-FFF2-40B4-BE49-F238E27FC236}">
                <a16:creationId xmlns:a16="http://schemas.microsoft.com/office/drawing/2014/main" id="{49374481-3BC2-C24A-A9CD-5A016A0E5366}"/>
              </a:ext>
            </a:extLst>
          </p:cNvPr>
          <p:cNvGrpSpPr>
            <a:grpSpLocks/>
          </p:cNvGrpSpPr>
          <p:nvPr/>
        </p:nvGrpSpPr>
        <p:grpSpPr bwMode="auto">
          <a:xfrm>
            <a:off x="2230438" y="1138238"/>
            <a:ext cx="5216722" cy="2443162"/>
            <a:chOff x="137" y="775"/>
            <a:chExt cx="4045" cy="1894"/>
          </a:xfrm>
        </p:grpSpPr>
        <p:grpSp>
          <p:nvGrpSpPr>
            <p:cNvPr id="14345" name="Group 148">
              <a:extLst>
                <a:ext uri="{FF2B5EF4-FFF2-40B4-BE49-F238E27FC236}">
                  <a16:creationId xmlns:a16="http://schemas.microsoft.com/office/drawing/2014/main" id="{5900B442-E9B7-7B48-B2DF-9D58E7820D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1" y="2291"/>
              <a:ext cx="3481" cy="233"/>
              <a:chOff x="701" y="2291"/>
              <a:chExt cx="3481" cy="233"/>
            </a:xfrm>
          </p:grpSpPr>
          <p:sp>
            <p:nvSpPr>
              <p:cNvPr id="25749" name="Rectangle 149">
                <a:extLst>
                  <a:ext uri="{FF2B5EF4-FFF2-40B4-BE49-F238E27FC236}">
                    <a16:creationId xmlns:a16="http://schemas.microsoft.com/office/drawing/2014/main" id="{2E171C1B-1883-464A-A81E-8C7C6F5857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1" y="2291"/>
                <a:ext cx="387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10</a:t>
                </a:r>
                <a:r>
                  <a:rPr lang="it-IT" altLang="it-IT" sz="1950" baseline="30000">
                    <a:solidFill>
                      <a:srgbClr val="000000"/>
                    </a:solidFill>
                  </a:rPr>
                  <a:t>-1</a:t>
                </a:r>
              </a:p>
            </p:txBody>
          </p:sp>
          <p:sp>
            <p:nvSpPr>
              <p:cNvPr id="25750" name="Rectangle 150">
                <a:extLst>
                  <a:ext uri="{FF2B5EF4-FFF2-40B4-BE49-F238E27FC236}">
                    <a16:creationId xmlns:a16="http://schemas.microsoft.com/office/drawing/2014/main" id="{1CD646C5-F802-EF42-A507-580581A1E2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5" y="2291"/>
                <a:ext cx="328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10</a:t>
                </a:r>
                <a:r>
                  <a:rPr lang="it-IT" altLang="it-IT" sz="1950" baseline="3000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5751" name="Rectangle 151">
                <a:extLst>
                  <a:ext uri="{FF2B5EF4-FFF2-40B4-BE49-F238E27FC236}">
                    <a16:creationId xmlns:a16="http://schemas.microsoft.com/office/drawing/2014/main" id="{C7874D55-6134-C843-AEE4-2EE645F00B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8" y="2291"/>
                <a:ext cx="328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10</a:t>
                </a:r>
                <a:r>
                  <a:rPr lang="it-IT" altLang="it-IT" sz="1950" baseline="300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5752" name="Rectangle 152">
                <a:extLst>
                  <a:ext uri="{FF2B5EF4-FFF2-40B4-BE49-F238E27FC236}">
                    <a16:creationId xmlns:a16="http://schemas.microsoft.com/office/drawing/2014/main" id="{88894850-458E-D24E-9FFF-B49EFAC57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4" y="2291"/>
                <a:ext cx="328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10</a:t>
                </a:r>
                <a:r>
                  <a:rPr lang="it-IT" altLang="it-IT" sz="1950" baseline="30000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sp>
          <p:nvSpPr>
            <p:cNvPr id="25753" name="Rectangle 153">
              <a:extLst>
                <a:ext uri="{FF2B5EF4-FFF2-40B4-BE49-F238E27FC236}">
                  <a16:creationId xmlns:a16="http://schemas.microsoft.com/office/drawing/2014/main" id="{800A42E6-C93B-8F43-B51B-E1CAAB48E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2436"/>
              <a:ext cx="198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 i="1" u="sng">
                  <a:solidFill>
                    <a:srgbClr val="000000"/>
                  </a:solidFill>
                </a:rPr>
                <a:t>Frequenza (rad/sec)</a:t>
              </a:r>
            </a:p>
          </p:txBody>
        </p:sp>
        <p:sp>
          <p:nvSpPr>
            <p:cNvPr id="25754" name="Rectangle 154">
              <a:extLst>
                <a:ext uri="{FF2B5EF4-FFF2-40B4-BE49-F238E27FC236}">
                  <a16:creationId xmlns:a16="http://schemas.microsoft.com/office/drawing/2014/main" id="{5E92964E-E55B-2542-800C-BF538FF091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-402" y="1598"/>
              <a:ext cx="1311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 eaLnBrk="1" hangingPunct="1">
                <a:defRPr/>
              </a:pPr>
              <a:r>
                <a:rPr lang="it-IT" altLang="it-IT" sz="1950" i="1" u="sng">
                  <a:solidFill>
                    <a:srgbClr val="000000"/>
                  </a:solidFill>
                </a:rPr>
                <a:t>Guadagno dB</a:t>
              </a:r>
            </a:p>
          </p:txBody>
        </p:sp>
        <p:grpSp>
          <p:nvGrpSpPr>
            <p:cNvPr id="14348" name="Group 155">
              <a:extLst>
                <a:ext uri="{FF2B5EF4-FFF2-40B4-BE49-F238E27FC236}">
                  <a16:creationId xmlns:a16="http://schemas.microsoft.com/office/drawing/2014/main" id="{D994EAC1-F90C-1B40-923C-DD6F4B45DC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" y="775"/>
              <a:ext cx="457" cy="1625"/>
              <a:chOff x="429" y="775"/>
              <a:chExt cx="457" cy="1625"/>
            </a:xfrm>
          </p:grpSpPr>
          <p:sp>
            <p:nvSpPr>
              <p:cNvPr id="25756" name="Rectangle 156">
                <a:extLst>
                  <a:ext uri="{FF2B5EF4-FFF2-40B4-BE49-F238E27FC236}">
                    <a16:creationId xmlns:a16="http://schemas.microsoft.com/office/drawing/2014/main" id="{28FEEB4D-2C35-9D42-8C6D-741C46D6D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" y="2167"/>
                <a:ext cx="457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100</a:t>
                </a:r>
              </a:p>
            </p:txBody>
          </p:sp>
          <p:sp>
            <p:nvSpPr>
              <p:cNvPr id="25757" name="Rectangle 157">
                <a:extLst>
                  <a:ext uri="{FF2B5EF4-FFF2-40B4-BE49-F238E27FC236}">
                    <a16:creationId xmlns:a16="http://schemas.microsoft.com/office/drawing/2014/main" id="{3656B8B1-8757-AF4E-B0B0-C96ED168A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1691"/>
                <a:ext cx="334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-50</a:t>
                </a:r>
              </a:p>
            </p:txBody>
          </p:sp>
          <p:sp>
            <p:nvSpPr>
              <p:cNvPr id="25758" name="Rectangle 158">
                <a:extLst>
                  <a:ext uri="{FF2B5EF4-FFF2-40B4-BE49-F238E27FC236}">
                    <a16:creationId xmlns:a16="http://schemas.microsoft.com/office/drawing/2014/main" id="{134EA73A-2DB8-3840-8F9E-5056F3BA3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" y="775"/>
                <a:ext cx="246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50</a:t>
                </a:r>
              </a:p>
            </p:txBody>
          </p:sp>
          <p:sp>
            <p:nvSpPr>
              <p:cNvPr id="25759" name="Rectangle 159">
                <a:extLst>
                  <a:ext uri="{FF2B5EF4-FFF2-40B4-BE49-F238E27FC236}">
                    <a16:creationId xmlns:a16="http://schemas.microsoft.com/office/drawing/2014/main" id="{A2583E81-0F18-9B42-BE0C-CAA49CE73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6" y="1214"/>
                <a:ext cx="123" cy="2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>
                    <a:solidFill>
                      <a:srgbClr val="000000"/>
                    </a:solidFill>
                  </a:rPr>
                  <a:t>0</a:t>
                </a:r>
              </a:p>
            </p:txBody>
          </p:sp>
        </p:grpSp>
        <p:grpSp>
          <p:nvGrpSpPr>
            <p:cNvPr id="14349" name="Group 160">
              <a:extLst>
                <a:ext uri="{FF2B5EF4-FFF2-40B4-BE49-F238E27FC236}">
                  <a16:creationId xmlns:a16="http://schemas.microsoft.com/office/drawing/2014/main" id="{8FFBAC2D-C1AE-DF4E-A16D-EAEA96E31B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9" y="872"/>
              <a:ext cx="3327" cy="1381"/>
              <a:chOff x="669" y="872"/>
              <a:chExt cx="3327" cy="1381"/>
            </a:xfrm>
          </p:grpSpPr>
          <p:sp>
            <p:nvSpPr>
              <p:cNvPr id="25761" name="Freeform 161">
                <a:extLst>
                  <a:ext uri="{FF2B5EF4-FFF2-40B4-BE49-F238E27FC236}">
                    <a16:creationId xmlns:a16="http://schemas.microsoft.com/office/drawing/2014/main" id="{6EC56C9E-A24F-BD40-BAA2-06038EE1E7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" y="2246"/>
                <a:ext cx="3118" cy="1"/>
              </a:xfrm>
              <a:custGeom>
                <a:avLst/>
                <a:gdLst>
                  <a:gd name="T0" fmla="*/ 0 w 3118"/>
                  <a:gd name="T1" fmla="*/ 0 h 1"/>
                  <a:gd name="T2" fmla="*/ 3117 w 3118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118" h="1">
                    <a:moveTo>
                      <a:pt x="0" y="0"/>
                    </a:moveTo>
                    <a:lnTo>
                      <a:pt x="3117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62" name="Line 162">
                <a:extLst>
                  <a:ext uri="{FF2B5EF4-FFF2-40B4-BE49-F238E27FC236}">
                    <a16:creationId xmlns:a16="http://schemas.microsoft.com/office/drawing/2014/main" id="{4F63034F-9F87-1A4A-B122-C083B5E4E2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2" y="2246"/>
                <a:ext cx="3115" cy="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63" name="Line 163">
                <a:extLst>
                  <a:ext uri="{FF2B5EF4-FFF2-40B4-BE49-F238E27FC236}">
                    <a16:creationId xmlns:a16="http://schemas.microsoft.com/office/drawing/2014/main" id="{8B7909DD-3F4E-0B41-8D0C-D51EC22FD9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2" y="2246"/>
                <a:ext cx="3115" cy="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64" name="Line 164">
                <a:extLst>
                  <a:ext uri="{FF2B5EF4-FFF2-40B4-BE49-F238E27FC236}">
                    <a16:creationId xmlns:a16="http://schemas.microsoft.com/office/drawing/2014/main" id="{4C1C1A78-A892-6B42-A358-408B2E8B3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1" y="2232"/>
                <a:ext cx="0" cy="14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65" name="Line 165">
                <a:extLst>
                  <a:ext uri="{FF2B5EF4-FFF2-40B4-BE49-F238E27FC236}">
                    <a16:creationId xmlns:a16="http://schemas.microsoft.com/office/drawing/2014/main" id="{E2234A60-E985-4443-AF7F-0ABBD864C5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2" y="2251"/>
                <a:ext cx="3115" cy="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66" name="Freeform 166">
                <a:extLst>
                  <a:ext uri="{FF2B5EF4-FFF2-40B4-BE49-F238E27FC236}">
                    <a16:creationId xmlns:a16="http://schemas.microsoft.com/office/drawing/2014/main" id="{1419DE85-C7F8-1047-ACE6-DD748E35F1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" y="1346"/>
                <a:ext cx="3118" cy="577"/>
              </a:xfrm>
              <a:custGeom>
                <a:avLst/>
                <a:gdLst>
                  <a:gd name="T0" fmla="*/ 0 w 3118"/>
                  <a:gd name="T1" fmla="*/ 0 h 578"/>
                  <a:gd name="T2" fmla="*/ 151 w 3118"/>
                  <a:gd name="T3" fmla="*/ 0 h 578"/>
                  <a:gd name="T4" fmla="*/ 295 w 3118"/>
                  <a:gd name="T5" fmla="*/ 0 h 578"/>
                  <a:gd name="T6" fmla="*/ 446 w 3118"/>
                  <a:gd name="T7" fmla="*/ 0 h 578"/>
                  <a:gd name="T8" fmla="*/ 590 w 3118"/>
                  <a:gd name="T9" fmla="*/ 7 h 578"/>
                  <a:gd name="T10" fmla="*/ 741 w 3118"/>
                  <a:gd name="T11" fmla="*/ 7 h 578"/>
                  <a:gd name="T12" fmla="*/ 893 w 3118"/>
                  <a:gd name="T13" fmla="*/ 7 h 578"/>
                  <a:gd name="T14" fmla="*/ 1037 w 3118"/>
                  <a:gd name="T15" fmla="*/ 13 h 578"/>
                  <a:gd name="T16" fmla="*/ 1188 w 3118"/>
                  <a:gd name="T17" fmla="*/ 20 h 578"/>
                  <a:gd name="T18" fmla="*/ 1339 w 3118"/>
                  <a:gd name="T19" fmla="*/ 34 h 578"/>
                  <a:gd name="T20" fmla="*/ 1483 w 3118"/>
                  <a:gd name="T21" fmla="*/ 54 h 578"/>
                  <a:gd name="T22" fmla="*/ 1634 w 3118"/>
                  <a:gd name="T23" fmla="*/ 81 h 578"/>
                  <a:gd name="T24" fmla="*/ 1778 w 3118"/>
                  <a:gd name="T25" fmla="*/ 121 h 578"/>
                  <a:gd name="T26" fmla="*/ 1929 w 3118"/>
                  <a:gd name="T27" fmla="*/ 161 h 578"/>
                  <a:gd name="T28" fmla="*/ 2080 w 3118"/>
                  <a:gd name="T29" fmla="*/ 208 h 578"/>
                  <a:gd name="T30" fmla="*/ 2224 w 3118"/>
                  <a:gd name="T31" fmla="*/ 255 h 578"/>
                  <a:gd name="T32" fmla="*/ 2376 w 3118"/>
                  <a:gd name="T33" fmla="*/ 309 h 578"/>
                  <a:gd name="T34" fmla="*/ 2527 w 3118"/>
                  <a:gd name="T35" fmla="*/ 362 h 578"/>
                  <a:gd name="T36" fmla="*/ 2671 w 3118"/>
                  <a:gd name="T37" fmla="*/ 416 h 578"/>
                  <a:gd name="T38" fmla="*/ 2822 w 3118"/>
                  <a:gd name="T39" fmla="*/ 470 h 578"/>
                  <a:gd name="T40" fmla="*/ 2966 w 3118"/>
                  <a:gd name="T41" fmla="*/ 523 h 578"/>
                  <a:gd name="T42" fmla="*/ 3117 w 3118"/>
                  <a:gd name="T43" fmla="*/ 577 h 5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118" h="578">
                    <a:moveTo>
                      <a:pt x="0" y="0"/>
                    </a:moveTo>
                    <a:lnTo>
                      <a:pt x="151" y="0"/>
                    </a:lnTo>
                    <a:lnTo>
                      <a:pt x="295" y="0"/>
                    </a:lnTo>
                    <a:lnTo>
                      <a:pt x="446" y="0"/>
                    </a:lnTo>
                    <a:lnTo>
                      <a:pt x="590" y="7"/>
                    </a:lnTo>
                    <a:lnTo>
                      <a:pt x="741" y="7"/>
                    </a:lnTo>
                    <a:lnTo>
                      <a:pt x="893" y="7"/>
                    </a:lnTo>
                    <a:lnTo>
                      <a:pt x="1037" y="13"/>
                    </a:lnTo>
                    <a:lnTo>
                      <a:pt x="1188" y="20"/>
                    </a:lnTo>
                    <a:lnTo>
                      <a:pt x="1339" y="34"/>
                    </a:lnTo>
                    <a:lnTo>
                      <a:pt x="1483" y="54"/>
                    </a:lnTo>
                    <a:lnTo>
                      <a:pt x="1634" y="81"/>
                    </a:lnTo>
                    <a:lnTo>
                      <a:pt x="1778" y="121"/>
                    </a:lnTo>
                    <a:lnTo>
                      <a:pt x="1929" y="161"/>
                    </a:lnTo>
                    <a:lnTo>
                      <a:pt x="2080" y="208"/>
                    </a:lnTo>
                    <a:lnTo>
                      <a:pt x="2224" y="255"/>
                    </a:lnTo>
                    <a:lnTo>
                      <a:pt x="2376" y="309"/>
                    </a:lnTo>
                    <a:lnTo>
                      <a:pt x="2527" y="362"/>
                    </a:lnTo>
                    <a:lnTo>
                      <a:pt x="2671" y="416"/>
                    </a:lnTo>
                    <a:lnTo>
                      <a:pt x="2822" y="470"/>
                    </a:lnTo>
                    <a:lnTo>
                      <a:pt x="2966" y="523"/>
                    </a:lnTo>
                    <a:lnTo>
                      <a:pt x="3117" y="577"/>
                    </a:lnTo>
                  </a:path>
                </a:pathLst>
              </a:custGeom>
              <a:noFill/>
              <a:ln w="12700" cap="rnd" cmpd="sng">
                <a:solidFill>
                  <a:srgbClr val="FC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67" name="Freeform 167">
                <a:extLst>
                  <a:ext uri="{FF2B5EF4-FFF2-40B4-BE49-F238E27FC236}">
                    <a16:creationId xmlns:a16="http://schemas.microsoft.com/office/drawing/2014/main" id="{E7D825A2-92CA-D844-90EB-700DFFCA29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95" y="878"/>
                <a:ext cx="0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68" name="Freeform 168">
                <a:extLst>
                  <a:ext uri="{FF2B5EF4-FFF2-40B4-BE49-F238E27FC236}">
                    <a16:creationId xmlns:a16="http://schemas.microsoft.com/office/drawing/2014/main" id="{DBFF8618-B6CC-BF46-9FFD-7F5B3F042F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7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69" name="Freeform 169">
                <a:extLst>
                  <a:ext uri="{FF2B5EF4-FFF2-40B4-BE49-F238E27FC236}">
                    <a16:creationId xmlns:a16="http://schemas.microsoft.com/office/drawing/2014/main" id="{C1D8DA44-9148-FC47-BEE0-B7A2B72EA3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7" y="1768"/>
                <a:ext cx="3118" cy="0"/>
              </a:xfrm>
              <a:custGeom>
                <a:avLst/>
                <a:gdLst>
                  <a:gd name="T0" fmla="*/ 0 w 3118"/>
                  <a:gd name="T1" fmla="*/ 0 h 1"/>
                  <a:gd name="T2" fmla="*/ 3117 w 3118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118" h="1">
                    <a:moveTo>
                      <a:pt x="0" y="0"/>
                    </a:moveTo>
                    <a:lnTo>
                      <a:pt x="3117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70" name="Freeform 170">
                <a:extLst>
                  <a:ext uri="{FF2B5EF4-FFF2-40B4-BE49-F238E27FC236}">
                    <a16:creationId xmlns:a16="http://schemas.microsoft.com/office/drawing/2014/main" id="{10948E22-9D05-D744-888C-1D3326C267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7" y="880"/>
                <a:ext cx="3118" cy="0"/>
              </a:xfrm>
              <a:custGeom>
                <a:avLst/>
                <a:gdLst>
                  <a:gd name="T0" fmla="*/ 0 w 3118"/>
                  <a:gd name="T1" fmla="*/ 0 h 1"/>
                  <a:gd name="T2" fmla="*/ 3117 w 3118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118" h="1">
                    <a:moveTo>
                      <a:pt x="0" y="0"/>
                    </a:moveTo>
                    <a:lnTo>
                      <a:pt x="3117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71" name="Line 171">
                <a:extLst>
                  <a:ext uri="{FF2B5EF4-FFF2-40B4-BE49-F238E27FC236}">
                    <a16:creationId xmlns:a16="http://schemas.microsoft.com/office/drawing/2014/main" id="{8D717461-2672-104C-9817-B55E35A1A6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8" y="880"/>
                <a:ext cx="3114" cy="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72" name="Line 172">
                <a:extLst>
                  <a:ext uri="{FF2B5EF4-FFF2-40B4-BE49-F238E27FC236}">
                    <a16:creationId xmlns:a16="http://schemas.microsoft.com/office/drawing/2014/main" id="{64ED857E-5C0B-A64B-A581-DCA0D445F8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7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73" name="Freeform 173">
                <a:extLst>
                  <a:ext uri="{FF2B5EF4-FFF2-40B4-BE49-F238E27FC236}">
                    <a16:creationId xmlns:a16="http://schemas.microsoft.com/office/drawing/2014/main" id="{7AFE7EE5-FE72-2A42-A756-402980A6CF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7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74" name="Line 174">
                <a:extLst>
                  <a:ext uri="{FF2B5EF4-FFF2-40B4-BE49-F238E27FC236}">
                    <a16:creationId xmlns:a16="http://schemas.microsoft.com/office/drawing/2014/main" id="{93F49867-521A-5341-A674-D9432E95CE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4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75" name="Freeform 175">
                <a:extLst>
                  <a:ext uri="{FF2B5EF4-FFF2-40B4-BE49-F238E27FC236}">
                    <a16:creationId xmlns:a16="http://schemas.microsoft.com/office/drawing/2014/main" id="{CBC5B79A-24E6-D745-A813-35AFFB396F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4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76" name="Line 176">
                <a:extLst>
                  <a:ext uri="{FF2B5EF4-FFF2-40B4-BE49-F238E27FC236}">
                    <a16:creationId xmlns:a16="http://schemas.microsoft.com/office/drawing/2014/main" id="{8835316F-51C7-9341-B2C5-B54333F0E0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4" y="880"/>
                <a:ext cx="0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77" name="Freeform 177">
                <a:extLst>
                  <a:ext uri="{FF2B5EF4-FFF2-40B4-BE49-F238E27FC236}">
                    <a16:creationId xmlns:a16="http://schemas.microsoft.com/office/drawing/2014/main" id="{927B85AF-9984-F84F-A6B5-2EBFF624E8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4" y="878"/>
                <a:ext cx="0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78" name="Line 178">
                <a:extLst>
                  <a:ext uri="{FF2B5EF4-FFF2-40B4-BE49-F238E27FC236}">
                    <a16:creationId xmlns:a16="http://schemas.microsoft.com/office/drawing/2014/main" id="{A11214F6-5910-4A4E-94CF-DCDEA4F266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5" y="880"/>
                <a:ext cx="0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79" name="Freeform 179">
                <a:extLst>
                  <a:ext uri="{FF2B5EF4-FFF2-40B4-BE49-F238E27FC236}">
                    <a16:creationId xmlns:a16="http://schemas.microsoft.com/office/drawing/2014/main" id="{A4AE034C-7830-8D4D-8F13-F854CCA274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5" y="878"/>
                <a:ext cx="0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80" name="Line 180">
                <a:extLst>
                  <a:ext uri="{FF2B5EF4-FFF2-40B4-BE49-F238E27FC236}">
                    <a16:creationId xmlns:a16="http://schemas.microsoft.com/office/drawing/2014/main" id="{31520C42-7011-1741-A60C-9DB0B3DB33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63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81" name="Freeform 181">
                <a:extLst>
                  <a:ext uri="{FF2B5EF4-FFF2-40B4-BE49-F238E27FC236}">
                    <a16:creationId xmlns:a16="http://schemas.microsoft.com/office/drawing/2014/main" id="{F7E6721F-9C74-D849-95B1-EDAA7ACDE7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63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82" name="Line 182">
                <a:extLst>
                  <a:ext uri="{FF2B5EF4-FFF2-40B4-BE49-F238E27FC236}">
                    <a16:creationId xmlns:a16="http://schemas.microsoft.com/office/drawing/2014/main" id="{AB6AFF8B-1CA5-7D40-8A42-B372D5DB36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5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83" name="Freeform 183">
                <a:extLst>
                  <a:ext uri="{FF2B5EF4-FFF2-40B4-BE49-F238E27FC236}">
                    <a16:creationId xmlns:a16="http://schemas.microsoft.com/office/drawing/2014/main" id="{107E8B20-2D02-344D-AD87-ED180BA9BA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5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84" name="Line 184">
                <a:extLst>
                  <a:ext uri="{FF2B5EF4-FFF2-40B4-BE49-F238E27FC236}">
                    <a16:creationId xmlns:a16="http://schemas.microsoft.com/office/drawing/2014/main" id="{AB6BC617-121E-284F-92A9-90111F9EB9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3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85" name="Freeform 185">
                <a:extLst>
                  <a:ext uri="{FF2B5EF4-FFF2-40B4-BE49-F238E27FC236}">
                    <a16:creationId xmlns:a16="http://schemas.microsoft.com/office/drawing/2014/main" id="{54C72892-A245-594F-A8B6-0F7CC6CE95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3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86" name="Line 186">
                <a:extLst>
                  <a:ext uri="{FF2B5EF4-FFF2-40B4-BE49-F238E27FC236}">
                    <a16:creationId xmlns:a16="http://schemas.microsoft.com/office/drawing/2014/main" id="{F343A16F-055D-D14A-B05A-71CB6DF791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50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87" name="Freeform 187">
                <a:extLst>
                  <a:ext uri="{FF2B5EF4-FFF2-40B4-BE49-F238E27FC236}">
                    <a16:creationId xmlns:a16="http://schemas.microsoft.com/office/drawing/2014/main" id="{8355E0E8-DB0A-7B43-815F-11C64F872D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50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88" name="Line 188">
                <a:extLst>
                  <a:ext uri="{FF2B5EF4-FFF2-40B4-BE49-F238E27FC236}">
                    <a16:creationId xmlns:a16="http://schemas.microsoft.com/office/drawing/2014/main" id="{81D8C2F1-497C-374D-A5B0-66C45EE41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5" y="880"/>
                <a:ext cx="0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89" name="Freeform 189">
                <a:extLst>
                  <a:ext uri="{FF2B5EF4-FFF2-40B4-BE49-F238E27FC236}">
                    <a16:creationId xmlns:a16="http://schemas.microsoft.com/office/drawing/2014/main" id="{8AB72853-B174-C641-82EC-D751DEE40A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95" y="878"/>
                <a:ext cx="0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90" name="Line 190">
                <a:extLst>
                  <a:ext uri="{FF2B5EF4-FFF2-40B4-BE49-F238E27FC236}">
                    <a16:creationId xmlns:a16="http://schemas.microsoft.com/office/drawing/2014/main" id="{AA005957-A3A5-E647-ACAB-5A554065D7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5" y="880"/>
                <a:ext cx="0" cy="38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91" name="Line 191">
                <a:extLst>
                  <a:ext uri="{FF2B5EF4-FFF2-40B4-BE49-F238E27FC236}">
                    <a16:creationId xmlns:a16="http://schemas.microsoft.com/office/drawing/2014/main" id="{1AF46658-1E94-9142-97FD-E29B1539B5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0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92" name="Freeform 192">
                <a:extLst>
                  <a:ext uri="{FF2B5EF4-FFF2-40B4-BE49-F238E27FC236}">
                    <a16:creationId xmlns:a16="http://schemas.microsoft.com/office/drawing/2014/main" id="{9B5C576C-A0E6-0B4A-ABA3-AEA425CE55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10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93" name="Line 193">
                <a:extLst>
                  <a:ext uri="{FF2B5EF4-FFF2-40B4-BE49-F238E27FC236}">
                    <a16:creationId xmlns:a16="http://schemas.microsoft.com/office/drawing/2014/main" id="{855EE414-1A78-DA41-8715-ACD81D335B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0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94" name="Freeform 194">
                <a:extLst>
                  <a:ext uri="{FF2B5EF4-FFF2-40B4-BE49-F238E27FC236}">
                    <a16:creationId xmlns:a16="http://schemas.microsoft.com/office/drawing/2014/main" id="{5514E3AE-F080-AE47-80FD-1A7FF3F8BB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90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95" name="Line 195">
                <a:extLst>
                  <a:ext uri="{FF2B5EF4-FFF2-40B4-BE49-F238E27FC236}">
                    <a16:creationId xmlns:a16="http://schemas.microsoft.com/office/drawing/2014/main" id="{C97EBACD-292F-A84A-90C2-933321625D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20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96" name="Freeform 196">
                <a:extLst>
                  <a:ext uri="{FF2B5EF4-FFF2-40B4-BE49-F238E27FC236}">
                    <a16:creationId xmlns:a16="http://schemas.microsoft.com/office/drawing/2014/main" id="{76339D58-87DB-194B-8281-78FC7024B9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20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97" name="Line 197">
                <a:extLst>
                  <a:ext uri="{FF2B5EF4-FFF2-40B4-BE49-F238E27FC236}">
                    <a16:creationId xmlns:a16="http://schemas.microsoft.com/office/drawing/2014/main" id="{61E072A5-C4F1-6242-AD12-1254220DC0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1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98" name="Freeform 198">
                <a:extLst>
                  <a:ext uri="{FF2B5EF4-FFF2-40B4-BE49-F238E27FC236}">
                    <a16:creationId xmlns:a16="http://schemas.microsoft.com/office/drawing/2014/main" id="{D5E101D9-9F09-0F43-A7B5-99383A0B9C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1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799" name="Line 199">
                <a:extLst>
                  <a:ext uri="{FF2B5EF4-FFF2-40B4-BE49-F238E27FC236}">
                    <a16:creationId xmlns:a16="http://schemas.microsoft.com/office/drawing/2014/main" id="{54444800-81D9-C042-A017-BB3EA4AE28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7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00" name="Freeform 200">
                <a:extLst>
                  <a:ext uri="{FF2B5EF4-FFF2-40B4-BE49-F238E27FC236}">
                    <a16:creationId xmlns:a16="http://schemas.microsoft.com/office/drawing/2014/main" id="{FF3F0D54-66F9-3547-A9D9-EFFA5A5B10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07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01" name="Line 201">
                <a:extLst>
                  <a:ext uri="{FF2B5EF4-FFF2-40B4-BE49-F238E27FC236}">
                    <a16:creationId xmlns:a16="http://schemas.microsoft.com/office/drawing/2014/main" id="{E31666C0-4504-3B43-A93B-358BE0622D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2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02" name="Freeform 202">
                <a:extLst>
                  <a:ext uri="{FF2B5EF4-FFF2-40B4-BE49-F238E27FC236}">
                    <a16:creationId xmlns:a16="http://schemas.microsoft.com/office/drawing/2014/main" id="{F1506751-99C3-EB4A-9AC5-B1340A44A8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2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03" name="Line 203">
                <a:extLst>
                  <a:ext uri="{FF2B5EF4-FFF2-40B4-BE49-F238E27FC236}">
                    <a16:creationId xmlns:a16="http://schemas.microsoft.com/office/drawing/2014/main" id="{AD978DA1-01E8-314A-AEAE-4B0F49DF1E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8" y="880"/>
                <a:ext cx="0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04" name="Freeform 204">
                <a:extLst>
                  <a:ext uri="{FF2B5EF4-FFF2-40B4-BE49-F238E27FC236}">
                    <a16:creationId xmlns:a16="http://schemas.microsoft.com/office/drawing/2014/main" id="{0364039D-81DB-1F4F-8037-40DE078544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8" y="878"/>
                <a:ext cx="0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05" name="Line 205">
                <a:extLst>
                  <a:ext uri="{FF2B5EF4-FFF2-40B4-BE49-F238E27FC236}">
                    <a16:creationId xmlns:a16="http://schemas.microsoft.com/office/drawing/2014/main" id="{0E34F113-EC2F-6249-AEC5-C19019E36C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7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06" name="Freeform 206">
                <a:extLst>
                  <a:ext uri="{FF2B5EF4-FFF2-40B4-BE49-F238E27FC236}">
                    <a16:creationId xmlns:a16="http://schemas.microsoft.com/office/drawing/2014/main" id="{0C7AFA1A-B4B9-3744-9744-B2AF92A87B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7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07" name="Line 207">
                <a:extLst>
                  <a:ext uri="{FF2B5EF4-FFF2-40B4-BE49-F238E27FC236}">
                    <a16:creationId xmlns:a16="http://schemas.microsoft.com/office/drawing/2014/main" id="{ABE89D67-24A7-AF41-BC65-5A8DC711C4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7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08" name="Freeform 208">
                <a:extLst>
                  <a:ext uri="{FF2B5EF4-FFF2-40B4-BE49-F238E27FC236}">
                    <a16:creationId xmlns:a16="http://schemas.microsoft.com/office/drawing/2014/main" id="{B58A9FB5-3036-8742-AA25-44D3146F6C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7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09" name="Line 209">
                <a:extLst>
                  <a:ext uri="{FF2B5EF4-FFF2-40B4-BE49-F238E27FC236}">
                    <a16:creationId xmlns:a16="http://schemas.microsoft.com/office/drawing/2014/main" id="{C587084E-FDBD-1741-93EF-A6E76AF9BF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7" y="880"/>
                <a:ext cx="1" cy="38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10" name="Line 210">
                <a:extLst>
                  <a:ext uri="{FF2B5EF4-FFF2-40B4-BE49-F238E27FC236}">
                    <a16:creationId xmlns:a16="http://schemas.microsoft.com/office/drawing/2014/main" id="{FA8B1AC5-92F6-E04F-9162-8A142B004C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8" y="880"/>
                <a:ext cx="0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11" name="Line 211">
                <a:extLst>
                  <a:ext uri="{FF2B5EF4-FFF2-40B4-BE49-F238E27FC236}">
                    <a16:creationId xmlns:a16="http://schemas.microsoft.com/office/drawing/2014/main" id="{4480C8CC-AD0F-5944-928F-ACD7EA10A8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5" y="880"/>
                <a:ext cx="0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12" name="Freeform 212">
                <a:extLst>
                  <a:ext uri="{FF2B5EF4-FFF2-40B4-BE49-F238E27FC236}">
                    <a16:creationId xmlns:a16="http://schemas.microsoft.com/office/drawing/2014/main" id="{4B5020A2-0729-494C-BB5B-2593E486EE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5" y="878"/>
                <a:ext cx="0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13" name="Line 213">
                <a:extLst>
                  <a:ext uri="{FF2B5EF4-FFF2-40B4-BE49-F238E27FC236}">
                    <a16:creationId xmlns:a16="http://schemas.microsoft.com/office/drawing/2014/main" id="{04DD101F-F072-1E46-B0CB-B177118302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4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14" name="Freeform 214">
                <a:extLst>
                  <a:ext uri="{FF2B5EF4-FFF2-40B4-BE49-F238E27FC236}">
                    <a16:creationId xmlns:a16="http://schemas.microsoft.com/office/drawing/2014/main" id="{A676E852-C4D2-B846-AC24-6B1CFE9A9B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4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15" name="Line 215">
                <a:extLst>
                  <a:ext uri="{FF2B5EF4-FFF2-40B4-BE49-F238E27FC236}">
                    <a16:creationId xmlns:a16="http://schemas.microsoft.com/office/drawing/2014/main" id="{7B5C0366-877A-0D4C-BC8D-0AF2AEDBC6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64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16" name="Freeform 216">
                <a:extLst>
                  <a:ext uri="{FF2B5EF4-FFF2-40B4-BE49-F238E27FC236}">
                    <a16:creationId xmlns:a16="http://schemas.microsoft.com/office/drawing/2014/main" id="{A7A83176-191F-6E47-9A16-4419333110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64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17" name="Line 217">
                <a:extLst>
                  <a:ext uri="{FF2B5EF4-FFF2-40B4-BE49-F238E27FC236}">
                    <a16:creationId xmlns:a16="http://schemas.microsoft.com/office/drawing/2014/main" id="{FCFDF5FF-5A28-3944-8899-E143B77C8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880"/>
                <a:ext cx="0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18" name="Freeform 218">
                <a:extLst>
                  <a:ext uri="{FF2B5EF4-FFF2-40B4-BE49-F238E27FC236}">
                    <a16:creationId xmlns:a16="http://schemas.microsoft.com/office/drawing/2014/main" id="{2DD43C6D-E572-994D-9C10-83830915EF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4" y="878"/>
                <a:ext cx="0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19" name="Line 219">
                <a:extLst>
                  <a:ext uri="{FF2B5EF4-FFF2-40B4-BE49-F238E27FC236}">
                    <a16:creationId xmlns:a16="http://schemas.microsoft.com/office/drawing/2014/main" id="{D2473FDF-A867-F649-91A1-C9FA6C4211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15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20" name="Freeform 220">
                <a:extLst>
                  <a:ext uri="{FF2B5EF4-FFF2-40B4-BE49-F238E27FC236}">
                    <a16:creationId xmlns:a16="http://schemas.microsoft.com/office/drawing/2014/main" id="{2C949FFA-8C31-FA4B-90E1-A2C7D4F48B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5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21" name="Line 221">
                <a:extLst>
                  <a:ext uri="{FF2B5EF4-FFF2-40B4-BE49-F238E27FC236}">
                    <a16:creationId xmlns:a16="http://schemas.microsoft.com/office/drawing/2014/main" id="{C21E8BDE-463C-134C-808F-F78C7BE851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3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22" name="Freeform 222">
                <a:extLst>
                  <a:ext uri="{FF2B5EF4-FFF2-40B4-BE49-F238E27FC236}">
                    <a16:creationId xmlns:a16="http://schemas.microsoft.com/office/drawing/2014/main" id="{D866EC1D-7484-6145-99D7-F4547127CD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3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23" name="Line 223">
                <a:extLst>
                  <a:ext uri="{FF2B5EF4-FFF2-40B4-BE49-F238E27FC236}">
                    <a16:creationId xmlns:a16="http://schemas.microsoft.com/office/drawing/2014/main" id="{D6998931-367E-7B44-AFCE-60F788EA03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23" y="880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24" name="Freeform 224">
                <a:extLst>
                  <a:ext uri="{FF2B5EF4-FFF2-40B4-BE49-F238E27FC236}">
                    <a16:creationId xmlns:a16="http://schemas.microsoft.com/office/drawing/2014/main" id="{834099A4-492F-AF4B-AA82-E90828E362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878"/>
                <a:ext cx="1" cy="1327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25" name="Line 225">
                <a:extLst>
                  <a:ext uri="{FF2B5EF4-FFF2-40B4-BE49-F238E27FC236}">
                    <a16:creationId xmlns:a16="http://schemas.microsoft.com/office/drawing/2014/main" id="{775D1F21-0C73-6043-B9FF-BC406CC869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46" y="880"/>
                <a:ext cx="28" cy="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26" name="Line 226">
                <a:extLst>
                  <a:ext uri="{FF2B5EF4-FFF2-40B4-BE49-F238E27FC236}">
                    <a16:creationId xmlns:a16="http://schemas.microsoft.com/office/drawing/2014/main" id="{80BC8A15-05FA-314E-AD5F-020E33A881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8" y="880"/>
                <a:ext cx="3114" cy="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27" name="Freeform 227">
                <a:extLst>
                  <a:ext uri="{FF2B5EF4-FFF2-40B4-BE49-F238E27FC236}">
                    <a16:creationId xmlns:a16="http://schemas.microsoft.com/office/drawing/2014/main" id="{88309E0A-14AB-1D4D-BA08-798BA7365E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" y="1232"/>
                <a:ext cx="3118" cy="534"/>
              </a:xfrm>
              <a:custGeom>
                <a:avLst/>
                <a:gdLst>
                  <a:gd name="T0" fmla="*/ 0 w 3118"/>
                  <a:gd name="T1" fmla="*/ 0 h 534"/>
                  <a:gd name="T2" fmla="*/ 151 w 3118"/>
                  <a:gd name="T3" fmla="*/ 0 h 534"/>
                  <a:gd name="T4" fmla="*/ 295 w 3118"/>
                  <a:gd name="T5" fmla="*/ 0 h 534"/>
                  <a:gd name="T6" fmla="*/ 446 w 3118"/>
                  <a:gd name="T7" fmla="*/ 0 h 534"/>
                  <a:gd name="T8" fmla="*/ 590 w 3118"/>
                  <a:gd name="T9" fmla="*/ 0 h 534"/>
                  <a:gd name="T10" fmla="*/ 741 w 3118"/>
                  <a:gd name="T11" fmla="*/ 0 h 534"/>
                  <a:gd name="T12" fmla="*/ 893 w 3118"/>
                  <a:gd name="T13" fmla="*/ 9 h 534"/>
                  <a:gd name="T14" fmla="*/ 1037 w 3118"/>
                  <a:gd name="T15" fmla="*/ 9 h 534"/>
                  <a:gd name="T16" fmla="*/ 1188 w 3118"/>
                  <a:gd name="T17" fmla="*/ 19 h 534"/>
                  <a:gd name="T18" fmla="*/ 1339 w 3118"/>
                  <a:gd name="T19" fmla="*/ 37 h 534"/>
                  <a:gd name="T20" fmla="*/ 1483 w 3118"/>
                  <a:gd name="T21" fmla="*/ 56 h 534"/>
                  <a:gd name="T22" fmla="*/ 1634 w 3118"/>
                  <a:gd name="T23" fmla="*/ 75 h 534"/>
                  <a:gd name="T24" fmla="*/ 1778 w 3118"/>
                  <a:gd name="T25" fmla="*/ 112 h 534"/>
                  <a:gd name="T26" fmla="*/ 1929 w 3118"/>
                  <a:gd name="T27" fmla="*/ 150 h 534"/>
                  <a:gd name="T28" fmla="*/ 2080 w 3118"/>
                  <a:gd name="T29" fmla="*/ 187 h 534"/>
                  <a:gd name="T30" fmla="*/ 2224 w 3118"/>
                  <a:gd name="T31" fmla="*/ 234 h 534"/>
                  <a:gd name="T32" fmla="*/ 2376 w 3118"/>
                  <a:gd name="T33" fmla="*/ 281 h 534"/>
                  <a:gd name="T34" fmla="*/ 2527 w 3118"/>
                  <a:gd name="T35" fmla="*/ 337 h 534"/>
                  <a:gd name="T36" fmla="*/ 2671 w 3118"/>
                  <a:gd name="T37" fmla="*/ 383 h 534"/>
                  <a:gd name="T38" fmla="*/ 2822 w 3118"/>
                  <a:gd name="T39" fmla="*/ 430 h 534"/>
                  <a:gd name="T40" fmla="*/ 2966 w 3118"/>
                  <a:gd name="T41" fmla="*/ 486 h 534"/>
                  <a:gd name="T42" fmla="*/ 3117 w 3118"/>
                  <a:gd name="T43" fmla="*/ 533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118" h="534">
                    <a:moveTo>
                      <a:pt x="0" y="0"/>
                    </a:moveTo>
                    <a:lnTo>
                      <a:pt x="151" y="0"/>
                    </a:lnTo>
                    <a:lnTo>
                      <a:pt x="295" y="0"/>
                    </a:lnTo>
                    <a:lnTo>
                      <a:pt x="446" y="0"/>
                    </a:lnTo>
                    <a:lnTo>
                      <a:pt x="590" y="0"/>
                    </a:lnTo>
                    <a:lnTo>
                      <a:pt x="741" y="0"/>
                    </a:lnTo>
                    <a:lnTo>
                      <a:pt x="893" y="9"/>
                    </a:lnTo>
                    <a:lnTo>
                      <a:pt x="1037" y="9"/>
                    </a:lnTo>
                    <a:lnTo>
                      <a:pt x="1188" y="19"/>
                    </a:lnTo>
                    <a:lnTo>
                      <a:pt x="1339" y="37"/>
                    </a:lnTo>
                    <a:lnTo>
                      <a:pt x="1483" y="56"/>
                    </a:lnTo>
                    <a:lnTo>
                      <a:pt x="1634" y="75"/>
                    </a:lnTo>
                    <a:lnTo>
                      <a:pt x="1778" y="112"/>
                    </a:lnTo>
                    <a:lnTo>
                      <a:pt x="1929" y="150"/>
                    </a:lnTo>
                    <a:lnTo>
                      <a:pt x="2080" y="187"/>
                    </a:lnTo>
                    <a:lnTo>
                      <a:pt x="2224" y="234"/>
                    </a:lnTo>
                    <a:lnTo>
                      <a:pt x="2376" y="281"/>
                    </a:lnTo>
                    <a:lnTo>
                      <a:pt x="2527" y="337"/>
                    </a:lnTo>
                    <a:lnTo>
                      <a:pt x="2671" y="383"/>
                    </a:lnTo>
                    <a:lnTo>
                      <a:pt x="2822" y="430"/>
                    </a:lnTo>
                    <a:lnTo>
                      <a:pt x="2966" y="486"/>
                    </a:lnTo>
                    <a:lnTo>
                      <a:pt x="3117" y="533"/>
                    </a:lnTo>
                  </a:path>
                </a:pathLst>
              </a:custGeom>
              <a:noFill/>
              <a:ln w="12700" cap="rnd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28" name="Freeform 228">
                <a:extLst>
                  <a:ext uri="{FF2B5EF4-FFF2-40B4-BE49-F238E27FC236}">
                    <a16:creationId xmlns:a16="http://schemas.microsoft.com/office/drawing/2014/main" id="{64B4E1FF-315B-6849-9D2E-EDCC8A2EDF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91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29" name="Freeform 229">
                <a:extLst>
                  <a:ext uri="{FF2B5EF4-FFF2-40B4-BE49-F238E27FC236}">
                    <a16:creationId xmlns:a16="http://schemas.microsoft.com/office/drawing/2014/main" id="{65B41C39-FC5B-1D49-AA33-9D6962BA35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5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30" name="Freeform 230">
                <a:extLst>
                  <a:ext uri="{FF2B5EF4-FFF2-40B4-BE49-F238E27FC236}">
                    <a16:creationId xmlns:a16="http://schemas.microsoft.com/office/drawing/2014/main" id="{92D9F065-3F04-974F-B614-FEEBDDFE2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" y="877"/>
                <a:ext cx="3118" cy="1"/>
              </a:xfrm>
              <a:custGeom>
                <a:avLst/>
                <a:gdLst>
                  <a:gd name="T0" fmla="*/ 0 w 3117"/>
                  <a:gd name="T1" fmla="*/ 0 h 1"/>
                  <a:gd name="T2" fmla="*/ 3116 w 3117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117" h="1">
                    <a:moveTo>
                      <a:pt x="0" y="0"/>
                    </a:moveTo>
                    <a:lnTo>
                      <a:pt x="3116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31" name="Line 231">
                <a:extLst>
                  <a:ext uri="{FF2B5EF4-FFF2-40B4-BE49-F238E27FC236}">
                    <a16:creationId xmlns:a16="http://schemas.microsoft.com/office/drawing/2014/main" id="{A01531B6-E068-FD4A-B01E-C43B6DB46D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6" y="877"/>
                <a:ext cx="3115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32" name="Line 232">
                <a:extLst>
                  <a:ext uri="{FF2B5EF4-FFF2-40B4-BE49-F238E27FC236}">
                    <a16:creationId xmlns:a16="http://schemas.microsoft.com/office/drawing/2014/main" id="{BDB1D9F8-57E0-7645-A736-751186BCF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75" y="877"/>
                <a:ext cx="0" cy="137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33" name="Line 233">
                <a:extLst>
                  <a:ext uri="{FF2B5EF4-FFF2-40B4-BE49-F238E27FC236}">
                    <a16:creationId xmlns:a16="http://schemas.microsoft.com/office/drawing/2014/main" id="{1FE95791-D712-FF4E-BD0D-3B8CCE65BB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5" y="878"/>
                <a:ext cx="0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34" name="Freeform 234">
                <a:extLst>
                  <a:ext uri="{FF2B5EF4-FFF2-40B4-BE49-F238E27FC236}">
                    <a16:creationId xmlns:a16="http://schemas.microsoft.com/office/drawing/2014/main" id="{48B80033-E7E8-F642-8EC6-4D4E2CA8D3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5" y="877"/>
                <a:ext cx="0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35" name="Line 235">
                <a:extLst>
                  <a:ext uri="{FF2B5EF4-FFF2-40B4-BE49-F238E27FC236}">
                    <a16:creationId xmlns:a16="http://schemas.microsoft.com/office/drawing/2014/main" id="{612C25A1-927D-304A-8319-4848F5C185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1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36" name="Freeform 236">
                <a:extLst>
                  <a:ext uri="{FF2B5EF4-FFF2-40B4-BE49-F238E27FC236}">
                    <a16:creationId xmlns:a16="http://schemas.microsoft.com/office/drawing/2014/main" id="{ED9B6A05-F9B7-504D-91FA-1BED5C772F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1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37" name="Line 237">
                <a:extLst>
                  <a:ext uri="{FF2B5EF4-FFF2-40B4-BE49-F238E27FC236}">
                    <a16:creationId xmlns:a16="http://schemas.microsoft.com/office/drawing/2014/main" id="{822E5EBB-8181-2347-9649-94CE48B6BD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1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38" name="Freeform 238">
                <a:extLst>
                  <a:ext uri="{FF2B5EF4-FFF2-40B4-BE49-F238E27FC236}">
                    <a16:creationId xmlns:a16="http://schemas.microsoft.com/office/drawing/2014/main" id="{1278AB84-CEDB-494A-843D-7EC2BAD44A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1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39" name="Line 239">
                <a:extLst>
                  <a:ext uri="{FF2B5EF4-FFF2-40B4-BE49-F238E27FC236}">
                    <a16:creationId xmlns:a16="http://schemas.microsoft.com/office/drawing/2014/main" id="{ACD8EBDA-F167-864C-809D-BC36039A7F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2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40" name="Freeform 240">
                <a:extLst>
                  <a:ext uri="{FF2B5EF4-FFF2-40B4-BE49-F238E27FC236}">
                    <a16:creationId xmlns:a16="http://schemas.microsoft.com/office/drawing/2014/main" id="{9CC22E10-75E1-CD48-97D0-8D83943D48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2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41" name="Line 241">
                <a:extLst>
                  <a:ext uri="{FF2B5EF4-FFF2-40B4-BE49-F238E27FC236}">
                    <a16:creationId xmlns:a16="http://schemas.microsoft.com/office/drawing/2014/main" id="{913AEA5C-2D03-9945-88CF-2D1F7365AE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61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42" name="Freeform 242">
                <a:extLst>
                  <a:ext uri="{FF2B5EF4-FFF2-40B4-BE49-F238E27FC236}">
                    <a16:creationId xmlns:a16="http://schemas.microsoft.com/office/drawing/2014/main" id="{5F4ED75D-1702-654B-A0A4-C4B62D426B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61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43" name="Line 243">
                <a:extLst>
                  <a:ext uri="{FF2B5EF4-FFF2-40B4-BE49-F238E27FC236}">
                    <a16:creationId xmlns:a16="http://schemas.microsoft.com/office/drawing/2014/main" id="{DE7D0536-516E-064E-BF78-0E82EAE2D8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5" y="878"/>
                <a:ext cx="0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44" name="Freeform 244">
                <a:extLst>
                  <a:ext uri="{FF2B5EF4-FFF2-40B4-BE49-F238E27FC236}">
                    <a16:creationId xmlns:a16="http://schemas.microsoft.com/office/drawing/2014/main" id="{531E81D6-6674-EE42-B5DA-6BAA1AC415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5" y="877"/>
                <a:ext cx="0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45" name="Line 245">
                <a:extLst>
                  <a:ext uri="{FF2B5EF4-FFF2-40B4-BE49-F238E27FC236}">
                    <a16:creationId xmlns:a16="http://schemas.microsoft.com/office/drawing/2014/main" id="{CA2B96B0-89A1-0F46-B872-E2464C7405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0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46" name="Freeform 246">
                <a:extLst>
                  <a:ext uri="{FF2B5EF4-FFF2-40B4-BE49-F238E27FC236}">
                    <a16:creationId xmlns:a16="http://schemas.microsoft.com/office/drawing/2014/main" id="{EA944144-6092-664B-B1F8-290E5BEA12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0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47" name="Line 247">
                <a:extLst>
                  <a:ext uri="{FF2B5EF4-FFF2-40B4-BE49-F238E27FC236}">
                    <a16:creationId xmlns:a16="http://schemas.microsoft.com/office/drawing/2014/main" id="{4D061C8F-142E-0B4E-A880-97D6942CC8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8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48" name="Freeform 248">
                <a:extLst>
                  <a:ext uri="{FF2B5EF4-FFF2-40B4-BE49-F238E27FC236}">
                    <a16:creationId xmlns:a16="http://schemas.microsoft.com/office/drawing/2014/main" id="{B1D34189-6D37-1147-BDA7-559E0A36E5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48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49" name="Line 249">
                <a:extLst>
                  <a:ext uri="{FF2B5EF4-FFF2-40B4-BE49-F238E27FC236}">
                    <a16:creationId xmlns:a16="http://schemas.microsoft.com/office/drawing/2014/main" id="{643C0360-3948-2B4A-9E2C-8BBCB2BADE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1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50" name="Freeform 250">
                <a:extLst>
                  <a:ext uri="{FF2B5EF4-FFF2-40B4-BE49-F238E27FC236}">
                    <a16:creationId xmlns:a16="http://schemas.microsoft.com/office/drawing/2014/main" id="{87831478-2A08-C54F-8A81-6991A91229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91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51" name="Line 251">
                <a:extLst>
                  <a:ext uri="{FF2B5EF4-FFF2-40B4-BE49-F238E27FC236}">
                    <a16:creationId xmlns:a16="http://schemas.microsoft.com/office/drawing/2014/main" id="{C2930088-6E46-814F-9BBD-0656330928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1" y="878"/>
                <a:ext cx="1" cy="3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52" name="Line 252">
                <a:extLst>
                  <a:ext uri="{FF2B5EF4-FFF2-40B4-BE49-F238E27FC236}">
                    <a16:creationId xmlns:a16="http://schemas.microsoft.com/office/drawing/2014/main" id="{C427A3F8-2DF3-704A-B601-9599184636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9" y="878"/>
                <a:ext cx="0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53" name="Freeform 253">
                <a:extLst>
                  <a:ext uri="{FF2B5EF4-FFF2-40B4-BE49-F238E27FC236}">
                    <a16:creationId xmlns:a16="http://schemas.microsoft.com/office/drawing/2014/main" id="{CFDFE8B7-7D34-BA40-A8E3-E21AFC187E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9" y="877"/>
                <a:ext cx="0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54" name="Line 254">
                <a:extLst>
                  <a:ext uri="{FF2B5EF4-FFF2-40B4-BE49-F238E27FC236}">
                    <a16:creationId xmlns:a16="http://schemas.microsoft.com/office/drawing/2014/main" id="{0CF00234-196E-454F-BBDF-0AB1726F36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88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55" name="Freeform 255">
                <a:extLst>
                  <a:ext uri="{FF2B5EF4-FFF2-40B4-BE49-F238E27FC236}">
                    <a16:creationId xmlns:a16="http://schemas.microsoft.com/office/drawing/2014/main" id="{3B57F107-1887-5540-AC47-6BC5B9DD1F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88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56" name="Line 256">
                <a:extLst>
                  <a:ext uri="{FF2B5EF4-FFF2-40B4-BE49-F238E27FC236}">
                    <a16:creationId xmlns:a16="http://schemas.microsoft.com/office/drawing/2014/main" id="{375BAD7F-C9BD-7342-B313-8F266B57E4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8" y="878"/>
                <a:ext cx="0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57" name="Freeform 257">
                <a:extLst>
                  <a:ext uri="{FF2B5EF4-FFF2-40B4-BE49-F238E27FC236}">
                    <a16:creationId xmlns:a16="http://schemas.microsoft.com/office/drawing/2014/main" id="{404ABAEE-5F0C-6C46-A799-E709ED1E0C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8" y="877"/>
                <a:ext cx="0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58" name="Line 258">
                <a:extLst>
                  <a:ext uri="{FF2B5EF4-FFF2-40B4-BE49-F238E27FC236}">
                    <a16:creationId xmlns:a16="http://schemas.microsoft.com/office/drawing/2014/main" id="{8FD0120E-2C22-D54D-84B9-C7BE7847CF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9" y="878"/>
                <a:ext cx="0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59" name="Freeform 259">
                <a:extLst>
                  <a:ext uri="{FF2B5EF4-FFF2-40B4-BE49-F238E27FC236}">
                    <a16:creationId xmlns:a16="http://schemas.microsoft.com/office/drawing/2014/main" id="{C3015E48-318B-9C4F-8379-7386CB9B9F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9" y="877"/>
                <a:ext cx="0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60" name="Line 260">
                <a:extLst>
                  <a:ext uri="{FF2B5EF4-FFF2-40B4-BE49-F238E27FC236}">
                    <a16:creationId xmlns:a16="http://schemas.microsoft.com/office/drawing/2014/main" id="{E91DE780-B7C5-CD41-975A-CDE1815A87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5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61" name="Freeform 261">
                <a:extLst>
                  <a:ext uri="{FF2B5EF4-FFF2-40B4-BE49-F238E27FC236}">
                    <a16:creationId xmlns:a16="http://schemas.microsoft.com/office/drawing/2014/main" id="{BDB48C0F-77E9-C847-9020-1767E84B6F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05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62" name="Line 262">
                <a:extLst>
                  <a:ext uri="{FF2B5EF4-FFF2-40B4-BE49-F238E27FC236}">
                    <a16:creationId xmlns:a16="http://schemas.microsoft.com/office/drawing/2014/main" id="{8DA0E647-BC9E-484D-9013-6F5F0E57EC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9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63" name="Freeform 263">
                <a:extLst>
                  <a:ext uri="{FF2B5EF4-FFF2-40B4-BE49-F238E27FC236}">
                    <a16:creationId xmlns:a16="http://schemas.microsoft.com/office/drawing/2014/main" id="{44261C61-CFFF-3043-BF81-575FD4EFD3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69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64" name="Line 264">
                <a:extLst>
                  <a:ext uri="{FF2B5EF4-FFF2-40B4-BE49-F238E27FC236}">
                    <a16:creationId xmlns:a16="http://schemas.microsoft.com/office/drawing/2014/main" id="{9D64565D-1474-E847-A062-1C8B63FF25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4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65" name="Freeform 265">
                <a:extLst>
                  <a:ext uri="{FF2B5EF4-FFF2-40B4-BE49-F238E27FC236}">
                    <a16:creationId xmlns:a16="http://schemas.microsoft.com/office/drawing/2014/main" id="{5BAB1010-EBE2-8B4E-8D60-A7D4DEA235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4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66" name="Line 266">
                <a:extLst>
                  <a:ext uri="{FF2B5EF4-FFF2-40B4-BE49-F238E27FC236}">
                    <a16:creationId xmlns:a16="http://schemas.microsoft.com/office/drawing/2014/main" id="{1E392F75-BF51-BC4F-8B77-3DA201EF2D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6" y="878"/>
                <a:ext cx="0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67" name="Freeform 267">
                <a:extLst>
                  <a:ext uri="{FF2B5EF4-FFF2-40B4-BE49-F238E27FC236}">
                    <a16:creationId xmlns:a16="http://schemas.microsoft.com/office/drawing/2014/main" id="{FCC87F8A-E300-7A41-9F12-414297B7D5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6" y="877"/>
                <a:ext cx="0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68" name="Line 268">
                <a:extLst>
                  <a:ext uri="{FF2B5EF4-FFF2-40B4-BE49-F238E27FC236}">
                    <a16:creationId xmlns:a16="http://schemas.microsoft.com/office/drawing/2014/main" id="{D7F9BB9E-ACE2-5F4A-9B57-C24FC45DA0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5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69" name="Freeform 269">
                <a:extLst>
                  <a:ext uri="{FF2B5EF4-FFF2-40B4-BE49-F238E27FC236}">
                    <a16:creationId xmlns:a16="http://schemas.microsoft.com/office/drawing/2014/main" id="{C43F2D99-CC0C-884B-9F94-8DFDFA9DBC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5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70" name="Line 270">
                <a:extLst>
                  <a:ext uri="{FF2B5EF4-FFF2-40B4-BE49-F238E27FC236}">
                    <a16:creationId xmlns:a16="http://schemas.microsoft.com/office/drawing/2014/main" id="{00EC9887-1BF3-B645-A25F-D974D1E469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5" y="878"/>
                <a:ext cx="1" cy="3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71" name="Line 271">
                <a:extLst>
                  <a:ext uri="{FF2B5EF4-FFF2-40B4-BE49-F238E27FC236}">
                    <a16:creationId xmlns:a16="http://schemas.microsoft.com/office/drawing/2014/main" id="{645E5751-958F-764F-ABF0-889AE2F3DF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4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72" name="Line 272">
                <a:extLst>
                  <a:ext uri="{FF2B5EF4-FFF2-40B4-BE49-F238E27FC236}">
                    <a16:creationId xmlns:a16="http://schemas.microsoft.com/office/drawing/2014/main" id="{8C216C2C-99DE-244A-85C1-7BC06482BF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2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73" name="Line 273">
                <a:extLst>
                  <a:ext uri="{FF2B5EF4-FFF2-40B4-BE49-F238E27FC236}">
                    <a16:creationId xmlns:a16="http://schemas.microsoft.com/office/drawing/2014/main" id="{F87E5202-BD24-2248-B5C1-C5F45EE67C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1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74" name="Freeform 274">
                <a:extLst>
                  <a:ext uri="{FF2B5EF4-FFF2-40B4-BE49-F238E27FC236}">
                    <a16:creationId xmlns:a16="http://schemas.microsoft.com/office/drawing/2014/main" id="{EA9D51F1-7102-DF40-93A8-B1B0C59195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1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75" name="Line 275">
                <a:extLst>
                  <a:ext uri="{FF2B5EF4-FFF2-40B4-BE49-F238E27FC236}">
                    <a16:creationId xmlns:a16="http://schemas.microsoft.com/office/drawing/2014/main" id="{91907FD1-85F2-094F-85F3-0317488237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62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76" name="Freeform 276">
                <a:extLst>
                  <a:ext uri="{FF2B5EF4-FFF2-40B4-BE49-F238E27FC236}">
                    <a16:creationId xmlns:a16="http://schemas.microsoft.com/office/drawing/2014/main" id="{FC2FB085-0954-D747-BB06-896049153D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62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77" name="Line 277">
                <a:extLst>
                  <a:ext uri="{FF2B5EF4-FFF2-40B4-BE49-F238E27FC236}">
                    <a16:creationId xmlns:a16="http://schemas.microsoft.com/office/drawing/2014/main" id="{B8AB410B-6E03-AF41-ACD5-2ABC949772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1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78" name="Freeform 278">
                <a:extLst>
                  <a:ext uri="{FF2B5EF4-FFF2-40B4-BE49-F238E27FC236}">
                    <a16:creationId xmlns:a16="http://schemas.microsoft.com/office/drawing/2014/main" id="{31B93210-89F0-5644-A6F5-B9C9BD04F0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1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79" name="Line 279">
                <a:extLst>
                  <a:ext uri="{FF2B5EF4-FFF2-40B4-BE49-F238E27FC236}">
                    <a16:creationId xmlns:a16="http://schemas.microsoft.com/office/drawing/2014/main" id="{791A9DCD-111C-D041-B22F-F338162ACE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13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80" name="Freeform 280">
                <a:extLst>
                  <a:ext uri="{FF2B5EF4-FFF2-40B4-BE49-F238E27FC236}">
                    <a16:creationId xmlns:a16="http://schemas.microsoft.com/office/drawing/2014/main" id="{FF1009ED-B4F0-A44D-9407-C9CE1780C2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3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81" name="Line 281">
                <a:extLst>
                  <a:ext uri="{FF2B5EF4-FFF2-40B4-BE49-F238E27FC236}">
                    <a16:creationId xmlns:a16="http://schemas.microsoft.com/office/drawing/2014/main" id="{C3ABC07A-1B95-014E-B5CC-BC4E445D7F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2" y="878"/>
                <a:ext cx="0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82" name="Freeform 282">
                <a:extLst>
                  <a:ext uri="{FF2B5EF4-FFF2-40B4-BE49-F238E27FC236}">
                    <a16:creationId xmlns:a16="http://schemas.microsoft.com/office/drawing/2014/main" id="{463C8736-722F-4547-B8BE-BF663CD0F4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2" y="877"/>
                <a:ext cx="0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83" name="Line 283">
                <a:extLst>
                  <a:ext uri="{FF2B5EF4-FFF2-40B4-BE49-F238E27FC236}">
                    <a16:creationId xmlns:a16="http://schemas.microsoft.com/office/drawing/2014/main" id="{F061DE3F-D0B6-084A-9E7D-BFB7E40F6E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21" y="878"/>
                <a:ext cx="1" cy="1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84" name="Freeform 284">
                <a:extLst>
                  <a:ext uri="{FF2B5EF4-FFF2-40B4-BE49-F238E27FC236}">
                    <a16:creationId xmlns:a16="http://schemas.microsoft.com/office/drawing/2014/main" id="{86230AE6-6503-594A-93BA-01FF968D4F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1" y="877"/>
                <a:ext cx="1" cy="1328"/>
              </a:xfrm>
              <a:custGeom>
                <a:avLst/>
                <a:gdLst>
                  <a:gd name="T0" fmla="*/ 0 w 1"/>
                  <a:gd name="T1" fmla="*/ 1329 h 1330"/>
                  <a:gd name="T2" fmla="*/ 0 w 1"/>
                  <a:gd name="T3" fmla="*/ 0 h 1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330">
                    <a:moveTo>
                      <a:pt x="0" y="132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85" name="Line 285">
                <a:extLst>
                  <a:ext uri="{FF2B5EF4-FFF2-40B4-BE49-F238E27FC236}">
                    <a16:creationId xmlns:a16="http://schemas.microsoft.com/office/drawing/2014/main" id="{DB55E4CE-BBC1-D749-B879-1294514BA2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43" y="877"/>
                <a:ext cx="28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86" name="Freeform 286">
                <a:extLst>
                  <a:ext uri="{FF2B5EF4-FFF2-40B4-BE49-F238E27FC236}">
                    <a16:creationId xmlns:a16="http://schemas.microsoft.com/office/drawing/2014/main" id="{57895609-2B6B-1840-9D7E-4EE36095D4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" y="1288"/>
                <a:ext cx="3118" cy="534"/>
              </a:xfrm>
              <a:custGeom>
                <a:avLst/>
                <a:gdLst>
                  <a:gd name="T0" fmla="*/ 0 w 3117"/>
                  <a:gd name="T1" fmla="*/ 0 h 535"/>
                  <a:gd name="T2" fmla="*/ 151 w 3117"/>
                  <a:gd name="T3" fmla="*/ 0 h 535"/>
                  <a:gd name="T4" fmla="*/ 295 w 3117"/>
                  <a:gd name="T5" fmla="*/ 0 h 535"/>
                  <a:gd name="T6" fmla="*/ 446 w 3117"/>
                  <a:gd name="T7" fmla="*/ 0 h 535"/>
                  <a:gd name="T8" fmla="*/ 590 w 3117"/>
                  <a:gd name="T9" fmla="*/ 0 h 535"/>
                  <a:gd name="T10" fmla="*/ 741 w 3117"/>
                  <a:gd name="T11" fmla="*/ 0 h 535"/>
                  <a:gd name="T12" fmla="*/ 892 w 3117"/>
                  <a:gd name="T13" fmla="*/ 0 h 535"/>
                  <a:gd name="T14" fmla="*/ 1036 w 3117"/>
                  <a:gd name="T15" fmla="*/ 9 h 535"/>
                  <a:gd name="T16" fmla="*/ 1187 w 3117"/>
                  <a:gd name="T17" fmla="*/ 19 h 535"/>
                  <a:gd name="T18" fmla="*/ 1339 w 3117"/>
                  <a:gd name="T19" fmla="*/ 28 h 535"/>
                  <a:gd name="T20" fmla="*/ 1482 w 3117"/>
                  <a:gd name="T21" fmla="*/ 47 h 535"/>
                  <a:gd name="T22" fmla="*/ 1634 w 3117"/>
                  <a:gd name="T23" fmla="*/ 75 h 535"/>
                  <a:gd name="T24" fmla="*/ 1777 w 3117"/>
                  <a:gd name="T25" fmla="*/ 103 h 535"/>
                  <a:gd name="T26" fmla="*/ 1929 w 3117"/>
                  <a:gd name="T27" fmla="*/ 141 h 535"/>
                  <a:gd name="T28" fmla="*/ 2080 w 3117"/>
                  <a:gd name="T29" fmla="*/ 187 h 535"/>
                  <a:gd name="T30" fmla="*/ 2224 w 3117"/>
                  <a:gd name="T31" fmla="*/ 234 h 535"/>
                  <a:gd name="T32" fmla="*/ 2375 w 3117"/>
                  <a:gd name="T33" fmla="*/ 281 h 535"/>
                  <a:gd name="T34" fmla="*/ 2526 w 3117"/>
                  <a:gd name="T35" fmla="*/ 328 h 535"/>
                  <a:gd name="T36" fmla="*/ 2670 w 3117"/>
                  <a:gd name="T37" fmla="*/ 384 h 535"/>
                  <a:gd name="T38" fmla="*/ 2821 w 3117"/>
                  <a:gd name="T39" fmla="*/ 431 h 535"/>
                  <a:gd name="T40" fmla="*/ 2965 w 3117"/>
                  <a:gd name="T41" fmla="*/ 478 h 535"/>
                  <a:gd name="T42" fmla="*/ 3116 w 3117"/>
                  <a:gd name="T43" fmla="*/ 534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117" h="535">
                    <a:moveTo>
                      <a:pt x="0" y="0"/>
                    </a:moveTo>
                    <a:lnTo>
                      <a:pt x="151" y="0"/>
                    </a:lnTo>
                    <a:lnTo>
                      <a:pt x="295" y="0"/>
                    </a:lnTo>
                    <a:lnTo>
                      <a:pt x="446" y="0"/>
                    </a:lnTo>
                    <a:lnTo>
                      <a:pt x="590" y="0"/>
                    </a:lnTo>
                    <a:lnTo>
                      <a:pt x="741" y="0"/>
                    </a:lnTo>
                    <a:lnTo>
                      <a:pt x="892" y="0"/>
                    </a:lnTo>
                    <a:lnTo>
                      <a:pt x="1036" y="9"/>
                    </a:lnTo>
                    <a:lnTo>
                      <a:pt x="1187" y="19"/>
                    </a:lnTo>
                    <a:lnTo>
                      <a:pt x="1339" y="28"/>
                    </a:lnTo>
                    <a:lnTo>
                      <a:pt x="1482" y="47"/>
                    </a:lnTo>
                    <a:lnTo>
                      <a:pt x="1634" y="75"/>
                    </a:lnTo>
                    <a:lnTo>
                      <a:pt x="1777" y="103"/>
                    </a:lnTo>
                    <a:lnTo>
                      <a:pt x="1929" y="141"/>
                    </a:lnTo>
                    <a:lnTo>
                      <a:pt x="2080" y="187"/>
                    </a:lnTo>
                    <a:lnTo>
                      <a:pt x="2224" y="234"/>
                    </a:lnTo>
                    <a:lnTo>
                      <a:pt x="2375" y="281"/>
                    </a:lnTo>
                    <a:lnTo>
                      <a:pt x="2526" y="328"/>
                    </a:lnTo>
                    <a:lnTo>
                      <a:pt x="2670" y="384"/>
                    </a:lnTo>
                    <a:lnTo>
                      <a:pt x="2821" y="431"/>
                    </a:lnTo>
                    <a:lnTo>
                      <a:pt x="2965" y="478"/>
                    </a:lnTo>
                    <a:lnTo>
                      <a:pt x="3116" y="534"/>
                    </a:lnTo>
                  </a:path>
                </a:pathLst>
              </a:custGeom>
              <a:noFill/>
              <a:ln w="12700" cap="rnd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87" name="Line 287">
                <a:extLst>
                  <a:ext uri="{FF2B5EF4-FFF2-40B4-BE49-F238E27FC236}">
                    <a16:creationId xmlns:a16="http://schemas.microsoft.com/office/drawing/2014/main" id="{48D654E0-F6F4-5A4F-B110-6A863D9363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4" y="887"/>
                <a:ext cx="0" cy="1337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88" name="Line 288">
                <a:extLst>
                  <a:ext uri="{FF2B5EF4-FFF2-40B4-BE49-F238E27FC236}">
                    <a16:creationId xmlns:a16="http://schemas.microsoft.com/office/drawing/2014/main" id="{4A967D98-C66A-484A-B778-7AB65E377A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51" y="872"/>
                <a:ext cx="0" cy="138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89" name="Line 289">
                <a:extLst>
                  <a:ext uri="{FF2B5EF4-FFF2-40B4-BE49-F238E27FC236}">
                    <a16:creationId xmlns:a16="http://schemas.microsoft.com/office/drawing/2014/main" id="{9CC1A646-B8F0-5E41-932F-5CF2E27F67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1" y="1284"/>
                <a:ext cx="3112" cy="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Dot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90" name="Rectangle 290">
                <a:extLst>
                  <a:ext uri="{FF2B5EF4-FFF2-40B4-BE49-F238E27FC236}">
                    <a16:creationId xmlns:a16="http://schemas.microsoft.com/office/drawing/2014/main" id="{D0550930-FDF0-254E-A80F-63526665A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1" y="977"/>
                <a:ext cx="1675" cy="291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74811" tIns="37406" rIns="74811" bIns="37406" anchor="ctr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/>
                  <a:t>(k=15) : stabile</a:t>
                </a:r>
              </a:p>
            </p:txBody>
          </p:sp>
          <p:sp>
            <p:nvSpPr>
              <p:cNvPr id="25891" name="Rectangle 291">
                <a:extLst>
                  <a:ext uri="{FF2B5EF4-FFF2-40B4-BE49-F238E27FC236}">
                    <a16:creationId xmlns:a16="http://schemas.microsoft.com/office/drawing/2014/main" id="{441B2DB4-46B4-E14F-B5F7-4FAD50D136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9" y="1478"/>
                <a:ext cx="1728" cy="291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74811" tIns="37406" rIns="74811" bIns="37406" anchor="ctr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it-IT" altLang="it-IT" sz="1950"/>
                  <a:t>(k=5) : instabile</a:t>
                </a:r>
              </a:p>
            </p:txBody>
          </p:sp>
          <p:sp>
            <p:nvSpPr>
              <p:cNvPr id="25892" name="Line 292">
                <a:extLst>
                  <a:ext uri="{FF2B5EF4-FFF2-40B4-BE49-F238E27FC236}">
                    <a16:creationId xmlns:a16="http://schemas.microsoft.com/office/drawing/2014/main" id="{2400205C-8D46-AF44-B779-21A54CFC3C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08" y="1411"/>
                <a:ext cx="214" cy="8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93" name="Line 293">
                <a:extLst>
                  <a:ext uri="{FF2B5EF4-FFF2-40B4-BE49-F238E27FC236}">
                    <a16:creationId xmlns:a16="http://schemas.microsoft.com/office/drawing/2014/main" id="{DADEA385-55D7-9742-B7BC-9C098E1694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9" y="1201"/>
                <a:ext cx="401" cy="4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  <p:sp>
            <p:nvSpPr>
              <p:cNvPr id="25894" name="Line 294">
                <a:extLst>
                  <a:ext uri="{FF2B5EF4-FFF2-40B4-BE49-F238E27FC236}">
                    <a16:creationId xmlns:a16="http://schemas.microsoft.com/office/drawing/2014/main" id="{ACA11B93-94D6-C543-B4C1-0EA5186D59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5" y="1267"/>
                <a:ext cx="0" cy="98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GB" sz="1950"/>
              </a:p>
            </p:txBody>
          </p:sp>
        </p:grpSp>
      </p:grpSp>
      <p:sp>
        <p:nvSpPr>
          <p:cNvPr id="25895" name="Rectangle 295">
            <a:extLst>
              <a:ext uri="{FF2B5EF4-FFF2-40B4-BE49-F238E27FC236}">
                <a16:creationId xmlns:a16="http://schemas.microsoft.com/office/drawing/2014/main" id="{52CC2AE1-4E84-6042-9105-9382B94C8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8693" y="1173470"/>
            <a:ext cx="2069878" cy="3756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74811" tIns="37406" rIns="74811" bIns="37406" anchor="ctr">
            <a:spAutoFit/>
          </a:bodyPr>
          <a:lstStyle/>
          <a:p>
            <a:pPr algn="ctr" eaLnBrk="1" hangingPunct="1">
              <a:defRPr/>
            </a:pPr>
            <a:r>
              <a:rPr lang="it-IT" altLang="it-IT" sz="1950"/>
              <a:t>(Anello Aperto)</a:t>
            </a:r>
          </a:p>
        </p:txBody>
      </p:sp>
      <p:sp>
        <p:nvSpPr>
          <p:cNvPr id="25897" name="Rectangle 297">
            <a:extLst>
              <a:ext uri="{FF2B5EF4-FFF2-40B4-BE49-F238E27FC236}">
                <a16:creationId xmlns:a16="http://schemas.microsoft.com/office/drawing/2014/main" id="{F74A069C-4745-874F-B979-2FCAF28A0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774" y="3141970"/>
            <a:ext cx="2469731" cy="3756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74811" tIns="37406" rIns="74811" bIns="37406" anchor="ctr">
            <a:spAutoFit/>
          </a:bodyPr>
          <a:lstStyle/>
          <a:p>
            <a:pPr algn="ctr" eaLnBrk="1" hangingPunct="1">
              <a:defRPr/>
            </a:pPr>
            <a:r>
              <a:rPr lang="it-IT" altLang="it-IT" sz="1950">
                <a:solidFill>
                  <a:schemeClr val="accent2"/>
                </a:solidFill>
              </a:rPr>
              <a:t>Questo ci avverte:</a:t>
            </a:r>
          </a:p>
        </p:txBody>
      </p:sp>
      <p:sp>
        <p:nvSpPr>
          <p:cNvPr id="25898" name="Rectangle 298">
            <a:extLst>
              <a:ext uri="{FF2B5EF4-FFF2-40B4-BE49-F238E27FC236}">
                <a16:creationId xmlns:a16="http://schemas.microsoft.com/office/drawing/2014/main" id="{477587DA-0C10-6C44-B69E-D94AB3D8C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8378" y="4186523"/>
            <a:ext cx="2392082" cy="67570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74811" tIns="37406" rIns="74811" bIns="37406" anchor="ctr">
            <a:spAutoFit/>
          </a:bodyPr>
          <a:lstStyle/>
          <a:p>
            <a:pPr algn="ctr" eaLnBrk="1" hangingPunct="1">
              <a:defRPr/>
            </a:pPr>
            <a:r>
              <a:rPr lang="it-IT" altLang="it-IT" sz="1950">
                <a:solidFill>
                  <a:schemeClr val="accent1"/>
                </a:solidFill>
              </a:rPr>
              <a:t>Il criterio  ridotto </a:t>
            </a:r>
          </a:p>
          <a:p>
            <a:pPr algn="ctr" eaLnBrk="1" hangingPunct="1">
              <a:defRPr/>
            </a:pPr>
            <a:r>
              <a:rPr lang="it-IT" altLang="it-IT" sz="1950">
                <a:solidFill>
                  <a:schemeClr val="accent1"/>
                </a:solidFill>
              </a:rPr>
              <a:t>non va!!</a:t>
            </a:r>
          </a:p>
        </p:txBody>
      </p:sp>
      <p:sp>
        <p:nvSpPr>
          <p:cNvPr id="25899" name="Rectangle 299">
            <a:extLst>
              <a:ext uri="{FF2B5EF4-FFF2-40B4-BE49-F238E27FC236}">
                <a16:creationId xmlns:a16="http://schemas.microsoft.com/office/drawing/2014/main" id="{88B36160-25F9-C547-A6FF-78246956D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2708" y="3451532"/>
            <a:ext cx="2775199" cy="3756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74811" tIns="37406" rIns="74811" bIns="37406" anchor="ctr">
            <a:spAutoFit/>
          </a:bodyPr>
          <a:lstStyle/>
          <a:p>
            <a:pPr algn="ctr" eaLnBrk="1" hangingPunct="1">
              <a:defRPr/>
            </a:pPr>
            <a:r>
              <a:rPr lang="it-IT" altLang="it-IT" sz="1950"/>
              <a:t>M </a:t>
            </a:r>
            <a:r>
              <a:rPr lang="it-IT" altLang="it-IT" sz="1950">
                <a:latin typeface="Symbol" pitchFamily="2" charset="2"/>
              </a:rPr>
              <a:t>j</a:t>
            </a:r>
            <a:r>
              <a:rPr lang="it-IT" altLang="it-IT" sz="1950"/>
              <a:t> = 25°    M</a:t>
            </a:r>
            <a:r>
              <a:rPr lang="it-IT" altLang="it-IT" sz="1950" baseline="-25000"/>
              <a:t>G</a:t>
            </a:r>
            <a:r>
              <a:rPr lang="it-IT" altLang="it-IT" sz="1950"/>
              <a:t> = </a:t>
            </a:r>
            <a:r>
              <a:rPr lang="it-IT" altLang="it-IT" sz="1950">
                <a:latin typeface="Symbol" pitchFamily="2" charset="2"/>
              </a:rPr>
              <a:t>¥</a:t>
            </a:r>
            <a:r>
              <a:rPr lang="it-IT" altLang="it-IT" sz="195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517977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3">
            <a:extLst>
              <a:ext uri="{FF2B5EF4-FFF2-40B4-BE49-F238E27FC236}">
                <a16:creationId xmlns:a16="http://schemas.microsoft.com/office/drawing/2014/main" id="{6D159F49-D901-4741-A73A-A0DDF0B0E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5750" y="933450"/>
            <a:ext cx="6934200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/>
              <a:t>Relazione lineare desiderata:  y=x</a:t>
            </a:r>
          </a:p>
          <a:p>
            <a:r>
              <a:rPr lang="it-IT" altLang="en-US" sz="2000"/>
              <a:t>Relazione non lineare reale:   y=v+0.1v</a:t>
            </a:r>
            <a:r>
              <a:rPr lang="it-IT" altLang="en-US" sz="2000" baseline="30000"/>
              <a:t>3</a:t>
            </a:r>
            <a:r>
              <a:rPr lang="it-IT" altLang="en-US" sz="2000"/>
              <a:t>=f(v)</a:t>
            </a:r>
          </a:p>
        </p:txBody>
      </p:sp>
      <p:sp>
        <p:nvSpPr>
          <p:cNvPr id="15362" name="Rectangle 4">
            <a:extLst>
              <a:ext uri="{FF2B5EF4-FFF2-40B4-BE49-F238E27FC236}">
                <a16:creationId xmlns:a16="http://schemas.microsoft.com/office/drawing/2014/main" id="{0D8B7F7A-B22A-E14D-9F6B-E5588FBA0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1163" y="1114426"/>
            <a:ext cx="1377950" cy="4810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endParaRPr lang="en-GB" altLang="it-IT">
              <a:latin typeface="Arial" panose="020B0604020202020204" pitchFamily="34" charset="0"/>
            </a:endParaRPr>
          </a:p>
        </p:txBody>
      </p:sp>
      <p:sp>
        <p:nvSpPr>
          <p:cNvPr id="15363" name="Line 5">
            <a:extLst>
              <a:ext uri="{FF2B5EF4-FFF2-40B4-BE49-F238E27FC236}">
                <a16:creationId xmlns:a16="http://schemas.microsoft.com/office/drawing/2014/main" id="{A8E8DA12-2986-1C42-8D2B-3C241AFE6D9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3314" y="1303338"/>
            <a:ext cx="536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64" name="Line 6">
            <a:extLst>
              <a:ext uri="{FF2B5EF4-FFF2-40B4-BE49-F238E27FC236}">
                <a16:creationId xmlns:a16="http://schemas.microsoft.com/office/drawing/2014/main" id="{96216E26-659D-5246-A30C-9320161003A5}"/>
              </a:ext>
            </a:extLst>
          </p:cNvPr>
          <p:cNvSpPr>
            <a:spLocks noChangeShapeType="1"/>
          </p:cNvSpPr>
          <p:nvPr/>
        </p:nvSpPr>
        <p:spPr bwMode="auto">
          <a:xfrm>
            <a:off x="9424989" y="1287463"/>
            <a:ext cx="5413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65" name="Rectangle 7">
            <a:extLst>
              <a:ext uri="{FF2B5EF4-FFF2-40B4-BE49-F238E27FC236}">
                <a16:creationId xmlns:a16="http://schemas.microsoft.com/office/drawing/2014/main" id="{F00736BE-053B-6145-8A6C-61F0112B0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4114" y="962025"/>
            <a:ext cx="31418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/>
              <a:t>v</a:t>
            </a:r>
          </a:p>
        </p:txBody>
      </p:sp>
      <p:sp>
        <p:nvSpPr>
          <p:cNvPr id="15366" name="Rectangle 8">
            <a:extLst>
              <a:ext uri="{FF2B5EF4-FFF2-40B4-BE49-F238E27FC236}">
                <a16:creationId xmlns:a16="http://schemas.microsoft.com/office/drawing/2014/main" id="{7EE3EB93-D3D7-064D-9F10-904309BE7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0239" y="1114425"/>
            <a:ext cx="65883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/>
              <a:t> f(v)</a:t>
            </a:r>
          </a:p>
        </p:txBody>
      </p:sp>
      <p:sp>
        <p:nvSpPr>
          <p:cNvPr id="15367" name="Rectangle 9">
            <a:extLst>
              <a:ext uri="{FF2B5EF4-FFF2-40B4-BE49-F238E27FC236}">
                <a16:creationId xmlns:a16="http://schemas.microsoft.com/office/drawing/2014/main" id="{3AF32536-FB88-1643-8596-2F1B60C7E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5150" y="962025"/>
            <a:ext cx="32541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/>
              <a:t>y</a:t>
            </a:r>
          </a:p>
        </p:txBody>
      </p:sp>
      <p:grpSp>
        <p:nvGrpSpPr>
          <p:cNvPr id="15368" name="Group 54">
            <a:extLst>
              <a:ext uri="{FF2B5EF4-FFF2-40B4-BE49-F238E27FC236}">
                <a16:creationId xmlns:a16="http://schemas.microsoft.com/office/drawing/2014/main" id="{29D58882-F4A5-5F40-BC1C-55C3A79E4191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905001"/>
            <a:ext cx="5556250" cy="1446213"/>
            <a:chOff x="2399" y="1297"/>
            <a:chExt cx="3500" cy="911"/>
          </a:xfrm>
        </p:grpSpPr>
        <p:sp>
          <p:nvSpPr>
            <p:cNvPr id="15386" name="Oval 10">
              <a:extLst>
                <a:ext uri="{FF2B5EF4-FFF2-40B4-BE49-F238E27FC236}">
                  <a16:creationId xmlns:a16="http://schemas.microsoft.com/office/drawing/2014/main" id="{82007A51-3654-A648-88A0-641F8E96D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8" y="1522"/>
              <a:ext cx="201" cy="1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 algn="ctr"/>
              <a:endParaRPr lang="en-GB" altLang="it-IT">
                <a:latin typeface="Arial" panose="020B0604020202020204" pitchFamily="34" charset="0"/>
              </a:endParaRPr>
            </a:p>
          </p:txBody>
        </p:sp>
        <p:sp>
          <p:nvSpPr>
            <p:cNvPr id="15387" name="Rectangle 11">
              <a:extLst>
                <a:ext uri="{FF2B5EF4-FFF2-40B4-BE49-F238E27FC236}">
                  <a16:creationId xmlns:a16="http://schemas.microsoft.com/office/drawing/2014/main" id="{F7541736-96BC-AD45-9E2F-08AF4A0B9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" y="1400"/>
              <a:ext cx="452" cy="4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 algn="ctr"/>
              <a:endParaRPr lang="en-GB" altLang="it-IT">
                <a:latin typeface="Arial" panose="020B0604020202020204" pitchFamily="34" charset="0"/>
              </a:endParaRPr>
            </a:p>
          </p:txBody>
        </p:sp>
        <p:sp>
          <p:nvSpPr>
            <p:cNvPr id="15388" name="Rectangle 12">
              <a:extLst>
                <a:ext uri="{FF2B5EF4-FFF2-40B4-BE49-F238E27FC236}">
                  <a16:creationId xmlns:a16="http://schemas.microsoft.com/office/drawing/2014/main" id="{CCFCE59F-0745-A946-B0D5-D5A9B842A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4" y="1302"/>
              <a:ext cx="908" cy="59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 algn="ctr"/>
              <a:endParaRPr lang="en-GB" altLang="it-IT">
                <a:latin typeface="Arial" panose="020B0604020202020204" pitchFamily="34" charset="0"/>
              </a:endParaRPr>
            </a:p>
          </p:txBody>
        </p:sp>
        <p:sp>
          <p:nvSpPr>
            <p:cNvPr id="15389" name="Line 13">
              <a:extLst>
                <a:ext uri="{FF2B5EF4-FFF2-40B4-BE49-F238E27FC236}">
                  <a16:creationId xmlns:a16="http://schemas.microsoft.com/office/drawing/2014/main" id="{7E708C2C-B8E6-6F43-889E-3D65FFEBC5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6" y="1629"/>
              <a:ext cx="46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0" name="Line 14">
              <a:extLst>
                <a:ext uri="{FF2B5EF4-FFF2-40B4-BE49-F238E27FC236}">
                  <a16:creationId xmlns:a16="http://schemas.microsoft.com/office/drawing/2014/main" id="{C37E657A-293A-F940-87AD-02D2AA50DD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6" y="1627"/>
              <a:ext cx="337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1" name="Line 15">
              <a:extLst>
                <a:ext uri="{FF2B5EF4-FFF2-40B4-BE49-F238E27FC236}">
                  <a16:creationId xmlns:a16="http://schemas.microsoft.com/office/drawing/2014/main" id="{8B321BE7-F7E0-B34C-939F-7E7972234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9" y="1599"/>
              <a:ext cx="4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2" name="Line 16">
              <a:extLst>
                <a:ext uri="{FF2B5EF4-FFF2-40B4-BE49-F238E27FC236}">
                  <a16:creationId xmlns:a16="http://schemas.microsoft.com/office/drawing/2014/main" id="{C97191A5-2B59-7F40-8E1F-933AFD1FC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31" y="1573"/>
              <a:ext cx="4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3" name="Line 17">
              <a:extLst>
                <a:ext uri="{FF2B5EF4-FFF2-40B4-BE49-F238E27FC236}">
                  <a16:creationId xmlns:a16="http://schemas.microsoft.com/office/drawing/2014/main" id="{30140D2D-BA9A-A94E-A4AD-550C75DA8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59" y="1573"/>
              <a:ext cx="0" cy="6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4" name="Line 18">
              <a:extLst>
                <a:ext uri="{FF2B5EF4-FFF2-40B4-BE49-F238E27FC236}">
                  <a16:creationId xmlns:a16="http://schemas.microsoft.com/office/drawing/2014/main" id="{ABB1C66B-005D-944A-A1F5-4B250E6AD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30" y="2208"/>
              <a:ext cx="262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5" name="Line 19">
              <a:extLst>
                <a:ext uri="{FF2B5EF4-FFF2-40B4-BE49-F238E27FC236}">
                  <a16:creationId xmlns:a16="http://schemas.microsoft.com/office/drawing/2014/main" id="{36430146-D362-204E-8BE4-3B6334A11C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0" y="1684"/>
              <a:ext cx="0" cy="5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6" name="Rectangle 20">
              <a:extLst>
                <a:ext uri="{FF2B5EF4-FFF2-40B4-BE49-F238E27FC236}">
                  <a16:creationId xmlns:a16="http://schemas.microsoft.com/office/drawing/2014/main" id="{F5903145-53B5-1A44-B07F-297F08D0D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9" y="1379"/>
              <a:ext cx="2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 sz="2000"/>
                <a:t>x</a:t>
              </a:r>
            </a:p>
          </p:txBody>
        </p:sp>
        <p:sp>
          <p:nvSpPr>
            <p:cNvPr id="15397" name="Rectangle 21">
              <a:extLst>
                <a:ext uri="{FF2B5EF4-FFF2-40B4-BE49-F238E27FC236}">
                  <a16:creationId xmlns:a16="http://schemas.microsoft.com/office/drawing/2014/main" id="{9DE493DD-62E9-9446-8597-7FFCEBACA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395"/>
              <a:ext cx="21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 sz="2000"/>
                <a:t>+</a:t>
              </a:r>
            </a:p>
          </p:txBody>
        </p:sp>
        <p:sp>
          <p:nvSpPr>
            <p:cNvPr id="15398" name="Rectangle 22">
              <a:extLst>
                <a:ext uri="{FF2B5EF4-FFF2-40B4-BE49-F238E27FC236}">
                  <a16:creationId xmlns:a16="http://schemas.microsoft.com/office/drawing/2014/main" id="{D78D1DCE-AF92-4548-B58E-E49C26AAC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1615"/>
              <a:ext cx="1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 sz="2000"/>
                <a:t>-</a:t>
              </a:r>
            </a:p>
          </p:txBody>
        </p:sp>
        <p:sp>
          <p:nvSpPr>
            <p:cNvPr id="15399" name="Rectangle 23">
              <a:extLst>
                <a:ext uri="{FF2B5EF4-FFF2-40B4-BE49-F238E27FC236}">
                  <a16:creationId xmlns:a16="http://schemas.microsoft.com/office/drawing/2014/main" id="{024A4237-481A-E24D-95A9-13321755A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1" y="1367"/>
              <a:ext cx="2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 sz="2000"/>
                <a:t>e</a:t>
              </a:r>
            </a:p>
          </p:txBody>
        </p:sp>
        <p:sp>
          <p:nvSpPr>
            <p:cNvPr id="15400" name="Rectangle 24">
              <a:extLst>
                <a:ext uri="{FF2B5EF4-FFF2-40B4-BE49-F238E27FC236}">
                  <a16:creationId xmlns:a16="http://schemas.microsoft.com/office/drawing/2014/main" id="{83D5AA1A-FA28-3A40-B394-CB505D123A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6" y="1479"/>
              <a:ext cx="22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 sz="2000"/>
                <a:t>K</a:t>
              </a:r>
            </a:p>
          </p:txBody>
        </p:sp>
        <p:sp>
          <p:nvSpPr>
            <p:cNvPr id="15401" name="Rectangle 25">
              <a:extLst>
                <a:ext uri="{FF2B5EF4-FFF2-40B4-BE49-F238E27FC236}">
                  <a16:creationId xmlns:a16="http://schemas.microsoft.com/office/drawing/2014/main" id="{478D01FF-D7E5-9C41-AA9A-401F54F39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8" y="1365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 sz="2000"/>
                <a:t>v</a:t>
              </a:r>
            </a:p>
          </p:txBody>
        </p:sp>
        <p:sp>
          <p:nvSpPr>
            <p:cNvPr id="15402" name="Rectangle 26">
              <a:extLst>
                <a:ext uri="{FF2B5EF4-FFF2-40B4-BE49-F238E27FC236}">
                  <a16:creationId xmlns:a16="http://schemas.microsoft.com/office/drawing/2014/main" id="{6D5A4F6B-DD58-C749-BC7D-809EA0264D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9" y="1479"/>
              <a:ext cx="68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 sz="2000"/>
                <a:t>v+0.1v</a:t>
              </a:r>
              <a:r>
                <a:rPr lang="it-IT" altLang="en-US" sz="2000" baseline="30000"/>
                <a:t>3</a:t>
              </a:r>
            </a:p>
          </p:txBody>
        </p:sp>
        <p:sp>
          <p:nvSpPr>
            <p:cNvPr id="15403" name="Rectangle 27">
              <a:extLst>
                <a:ext uri="{FF2B5EF4-FFF2-40B4-BE49-F238E27FC236}">
                  <a16:creationId xmlns:a16="http://schemas.microsoft.com/office/drawing/2014/main" id="{275DCF04-A27A-F440-8FA6-BC60BAD56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2" y="1297"/>
              <a:ext cx="2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 sz="2000"/>
                <a:t>y</a:t>
              </a:r>
            </a:p>
          </p:txBody>
        </p:sp>
      </p:grpSp>
      <p:sp>
        <p:nvSpPr>
          <p:cNvPr id="15369" name="Rectangle 28">
            <a:extLst>
              <a:ext uri="{FF2B5EF4-FFF2-40B4-BE49-F238E27FC236}">
                <a16:creationId xmlns:a16="http://schemas.microsoft.com/office/drawing/2014/main" id="{6A03D7C8-6D6B-AD42-A8EC-C68A945FD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85800"/>
            <a:ext cx="161422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rgbClr val="FF0033"/>
                </a:solidFill>
              </a:rPr>
              <a:t>Open   loop</a:t>
            </a:r>
          </a:p>
        </p:txBody>
      </p:sp>
      <p:sp>
        <p:nvSpPr>
          <p:cNvPr id="15370" name="Rectangle 29">
            <a:extLst>
              <a:ext uri="{FF2B5EF4-FFF2-40B4-BE49-F238E27FC236}">
                <a16:creationId xmlns:a16="http://schemas.microsoft.com/office/drawing/2014/main" id="{5D4CA201-3C92-9447-8BE4-B4FB28A54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1" y="2286000"/>
            <a:ext cx="166712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1"/>
                </a:solidFill>
              </a:rPr>
              <a:t>Closed loop:</a:t>
            </a:r>
          </a:p>
        </p:txBody>
      </p:sp>
      <p:sp>
        <p:nvSpPr>
          <p:cNvPr id="15371" name="Rectangle 30">
            <a:extLst>
              <a:ext uri="{FF2B5EF4-FFF2-40B4-BE49-F238E27FC236}">
                <a16:creationId xmlns:a16="http://schemas.microsoft.com/office/drawing/2014/main" id="{360F4EB4-5F5E-C44F-9759-2CB2C9C72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0989" y="2817813"/>
            <a:ext cx="235974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1"/>
                </a:solidFill>
              </a:rPr>
              <a:t>e=x-y            v=Ke</a:t>
            </a:r>
          </a:p>
        </p:txBody>
      </p:sp>
      <p:sp>
        <p:nvSpPr>
          <p:cNvPr id="15372" name="Rectangle 31">
            <a:extLst>
              <a:ext uri="{FF2B5EF4-FFF2-40B4-BE49-F238E27FC236}">
                <a16:creationId xmlns:a16="http://schemas.microsoft.com/office/drawing/2014/main" id="{278B7BCF-FDD0-D143-9DF2-ECFE0B4DD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1" y="2743200"/>
            <a:ext cx="275588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/>
              <a:t>K(x-y)+0.1K</a:t>
            </a:r>
            <a:r>
              <a:rPr lang="it-IT" altLang="en-US" sz="2000" baseline="30000"/>
              <a:t>3</a:t>
            </a:r>
            <a:r>
              <a:rPr lang="it-IT" altLang="en-US" sz="2000"/>
              <a:t>(x-y)</a:t>
            </a:r>
            <a:r>
              <a:rPr lang="it-IT" altLang="en-US" sz="2000" baseline="30000"/>
              <a:t>3 </a:t>
            </a:r>
            <a:r>
              <a:rPr lang="it-IT" altLang="en-US" sz="2000"/>
              <a:t>= y</a:t>
            </a:r>
          </a:p>
        </p:txBody>
      </p:sp>
      <p:sp>
        <p:nvSpPr>
          <p:cNvPr id="15373" name="Rectangle 32">
            <a:extLst>
              <a:ext uri="{FF2B5EF4-FFF2-40B4-BE49-F238E27FC236}">
                <a16:creationId xmlns:a16="http://schemas.microsoft.com/office/drawing/2014/main" id="{83BA011B-AC7C-E644-9988-7B422F0EC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1" y="3962400"/>
            <a:ext cx="123206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2"/>
                </a:solidFill>
              </a:rPr>
              <a:t>Risolvere</a:t>
            </a:r>
          </a:p>
        </p:txBody>
      </p:sp>
      <p:sp>
        <p:nvSpPr>
          <p:cNvPr id="15374" name="Rectangle 33">
            <a:extLst>
              <a:ext uri="{FF2B5EF4-FFF2-40B4-BE49-F238E27FC236}">
                <a16:creationId xmlns:a16="http://schemas.microsoft.com/office/drawing/2014/main" id="{E0555013-7171-3640-8A45-12FD111E0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1114" y="5783263"/>
            <a:ext cx="129753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/>
              <a:t>Altrimenti</a:t>
            </a:r>
          </a:p>
        </p:txBody>
      </p:sp>
      <p:sp>
        <p:nvSpPr>
          <p:cNvPr id="15375" name="Rectangle 38">
            <a:extLst>
              <a:ext uri="{FF2B5EF4-FFF2-40B4-BE49-F238E27FC236}">
                <a16:creationId xmlns:a16="http://schemas.microsoft.com/office/drawing/2014/main" id="{590DDA47-BEF0-3E4B-B711-E1CA8BF45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5751" y="4710113"/>
            <a:ext cx="57868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2"/>
                </a:solidFill>
              </a:rPr>
              <a:t>per</a:t>
            </a:r>
          </a:p>
        </p:txBody>
      </p:sp>
      <p:sp>
        <p:nvSpPr>
          <p:cNvPr id="15376" name="Rectangle 39">
            <a:extLst>
              <a:ext uri="{FF2B5EF4-FFF2-40B4-BE49-F238E27FC236}">
                <a16:creationId xmlns:a16="http://schemas.microsoft.com/office/drawing/2014/main" id="{5B0A6373-49C0-134F-8BAE-2608AA1A2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1" y="4724400"/>
            <a:ext cx="72776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2"/>
                </a:solidFill>
              </a:rPr>
              <a:t>si ha</a:t>
            </a:r>
          </a:p>
        </p:txBody>
      </p:sp>
      <p:sp>
        <p:nvSpPr>
          <p:cNvPr id="15377" name="Rectangle 40">
            <a:extLst>
              <a:ext uri="{FF2B5EF4-FFF2-40B4-BE49-F238E27FC236}">
                <a16:creationId xmlns:a16="http://schemas.microsoft.com/office/drawing/2014/main" id="{979696E0-173B-5F4E-9AB2-AABFCF0EE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708525"/>
            <a:ext cx="113653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/>
              <a:t>(x-y)</a:t>
            </a:r>
            <a:r>
              <a:rPr lang="it-IT" altLang="en-US" sz="2000" baseline="30000"/>
              <a:t>3</a:t>
            </a:r>
            <a:r>
              <a:rPr lang="it-IT" altLang="en-US" sz="2000"/>
              <a:t>=0</a:t>
            </a:r>
          </a:p>
        </p:txBody>
      </p:sp>
      <p:sp>
        <p:nvSpPr>
          <p:cNvPr id="15378" name="Rectangle 41">
            <a:extLst>
              <a:ext uri="{FF2B5EF4-FFF2-40B4-BE49-F238E27FC236}">
                <a16:creationId xmlns:a16="http://schemas.microsoft.com/office/drawing/2014/main" id="{D20B6E17-6E6E-1B4D-96A0-566667D12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8589" y="4691063"/>
            <a:ext cx="126523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/>
              <a:t>x=y  !</a:t>
            </a:r>
          </a:p>
        </p:txBody>
      </p:sp>
      <p:sp>
        <p:nvSpPr>
          <p:cNvPr id="15379" name="AutoShape 42">
            <a:extLst>
              <a:ext uri="{FF2B5EF4-FFF2-40B4-BE49-F238E27FC236}">
                <a16:creationId xmlns:a16="http://schemas.microsoft.com/office/drawing/2014/main" id="{B26F6760-2ACE-0C4A-A2DD-1F3BE897E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1" y="4829175"/>
            <a:ext cx="633413" cy="128588"/>
          </a:xfrm>
          <a:prstGeom prst="rightArrow">
            <a:avLst>
              <a:gd name="adj1" fmla="val 50000"/>
              <a:gd name="adj2" fmla="val 246318"/>
            </a:avLst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endParaRPr lang="en-GB" altLang="it-IT">
              <a:latin typeface="Arial" panose="020B0604020202020204" pitchFamily="34" charset="0"/>
            </a:endParaRPr>
          </a:p>
        </p:txBody>
      </p:sp>
      <p:graphicFrame>
        <p:nvGraphicFramePr>
          <p:cNvPr id="15380" name="Object 44">
            <a:extLst>
              <a:ext uri="{FF2B5EF4-FFF2-40B4-BE49-F238E27FC236}">
                <a16:creationId xmlns:a16="http://schemas.microsoft.com/office/drawing/2014/main" id="{C9AA1538-90BB-8642-A8EA-A044668BB0EF}"/>
              </a:ext>
            </a:extLst>
          </p:cNvPr>
          <p:cNvGraphicFramePr>
            <a:graphicFrameLocks/>
          </p:cNvGraphicFramePr>
          <p:nvPr/>
        </p:nvGraphicFramePr>
        <p:xfrm>
          <a:off x="2286000" y="4775200"/>
          <a:ext cx="11747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" name="Equazione" r:id="rId3" imgW="17551400" imgH="4978400" progId="Equation.2">
                  <p:embed/>
                </p:oleObj>
              </mc:Choice>
              <mc:Fallback>
                <p:oleObj name="Equazione" r:id="rId3" imgW="17551400" imgH="4978400" progId="Equation.2">
                  <p:embed/>
                  <p:pic>
                    <p:nvPicPr>
                      <p:cNvPr id="15380" name="Object 44">
                        <a:extLst>
                          <a:ext uri="{FF2B5EF4-FFF2-40B4-BE49-F238E27FC236}">
                            <a16:creationId xmlns:a16="http://schemas.microsoft.com/office/drawing/2014/main" id="{C9AA1538-90BB-8642-A8EA-A044668BB0E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75200"/>
                        <a:ext cx="11747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Rectangle 50">
            <a:extLst>
              <a:ext uri="{FF2B5EF4-FFF2-40B4-BE49-F238E27FC236}">
                <a16:creationId xmlns:a16="http://schemas.microsoft.com/office/drawing/2014/main" id="{9C31E217-B92B-D643-93AF-68C79CBA00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128589"/>
            <a:ext cx="9601200" cy="515206"/>
          </a:xfrm>
        </p:spPr>
        <p:txBody>
          <a:bodyPr/>
          <a:lstStyle/>
          <a:p>
            <a:r>
              <a:rPr lang="it-IT" altLang="en-US"/>
              <a:t>Linearizzazione operata dalla controreazione</a:t>
            </a:r>
            <a:endParaRPr lang="it-IT" altLang="en-US" b="0"/>
          </a:p>
        </p:txBody>
      </p:sp>
      <p:graphicFrame>
        <p:nvGraphicFramePr>
          <p:cNvPr id="15382" name="Object 51">
            <a:extLst>
              <a:ext uri="{FF2B5EF4-FFF2-40B4-BE49-F238E27FC236}">
                <a16:creationId xmlns:a16="http://schemas.microsoft.com/office/drawing/2014/main" id="{E525BF07-0B09-BA44-9C8C-8CF84CD74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1988" y="3810000"/>
          <a:ext cx="29273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MathType Equation" r:id="rId5" imgW="67297300" imgH="15214600" progId="Equation">
                  <p:embed/>
                </p:oleObj>
              </mc:Choice>
              <mc:Fallback>
                <p:oleObj name="MathType Equation" r:id="rId5" imgW="67297300" imgH="15214600" progId="Equation">
                  <p:embed/>
                  <p:pic>
                    <p:nvPicPr>
                      <p:cNvPr id="15382" name="Object 51">
                        <a:extLst>
                          <a:ext uri="{FF2B5EF4-FFF2-40B4-BE49-F238E27FC236}">
                            <a16:creationId xmlns:a16="http://schemas.microsoft.com/office/drawing/2014/main" id="{E525BF07-0B09-BA44-9C8C-8CF84CD74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3810000"/>
                        <a:ext cx="29273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52">
            <a:extLst>
              <a:ext uri="{FF2B5EF4-FFF2-40B4-BE49-F238E27FC236}">
                <a16:creationId xmlns:a16="http://schemas.microsoft.com/office/drawing/2014/main" id="{79ACD762-4550-3945-919B-3CDAEB0E0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6900" y="5638800"/>
          <a:ext cx="2679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MathType Equation" r:id="rId7" imgW="61734700" imgH="15798800" progId="Equation">
                  <p:embed/>
                </p:oleObj>
              </mc:Choice>
              <mc:Fallback>
                <p:oleObj name="MathType Equation" r:id="rId7" imgW="61734700" imgH="15798800" progId="Equation">
                  <p:embed/>
                  <p:pic>
                    <p:nvPicPr>
                      <p:cNvPr id="15383" name="Object 52">
                        <a:extLst>
                          <a:ext uri="{FF2B5EF4-FFF2-40B4-BE49-F238E27FC236}">
                            <a16:creationId xmlns:a16="http://schemas.microsoft.com/office/drawing/2014/main" id="{79ACD762-4550-3945-919B-3CDAEB0E0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638800"/>
                        <a:ext cx="2679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4" name="Text Box 55" descr="Diagonali larghe verso l'alto">
            <a:extLst>
              <a:ext uri="{FF2B5EF4-FFF2-40B4-BE49-F238E27FC236}">
                <a16:creationId xmlns:a16="http://schemas.microsoft.com/office/drawing/2014/main" id="{C354B911-A33F-1848-9E31-6E1693427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0" y="5638801"/>
            <a:ext cx="25987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9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rgbClr val="FF0033"/>
                </a:solidFill>
              </a:rPr>
              <a:t>Diminuisce quando </a:t>
            </a:r>
          </a:p>
          <a:p>
            <a:r>
              <a:rPr lang="it-IT" altLang="en-US" sz="2000">
                <a:solidFill>
                  <a:srgbClr val="FF0033"/>
                </a:solidFill>
              </a:rPr>
              <a:t>K diminuisce</a:t>
            </a:r>
            <a:endParaRPr lang="en-GB" altLang="en-US"/>
          </a:p>
        </p:txBody>
      </p:sp>
      <p:sp>
        <p:nvSpPr>
          <p:cNvPr id="15385" name="Freeform 56" descr="Diagonali larghe verso l'alto">
            <a:extLst>
              <a:ext uri="{FF2B5EF4-FFF2-40B4-BE49-F238E27FC236}">
                <a16:creationId xmlns:a16="http://schemas.microsoft.com/office/drawing/2014/main" id="{4ADAF8B5-D6D3-894B-9391-0CFE207AE2EF}"/>
              </a:ext>
            </a:extLst>
          </p:cNvPr>
          <p:cNvSpPr>
            <a:spLocks/>
          </p:cNvSpPr>
          <p:nvPr/>
        </p:nvSpPr>
        <p:spPr bwMode="auto">
          <a:xfrm>
            <a:off x="6781800" y="5448300"/>
            <a:ext cx="1066800" cy="266700"/>
          </a:xfrm>
          <a:custGeom>
            <a:avLst/>
            <a:gdLst>
              <a:gd name="T0" fmla="*/ 2147483646 w 672"/>
              <a:gd name="T1" fmla="*/ 2147483646 h 168"/>
              <a:gd name="T2" fmla="*/ 2147483646 w 672"/>
              <a:gd name="T3" fmla="*/ 2147483646 h 168"/>
              <a:gd name="T4" fmla="*/ 2147483646 w 672"/>
              <a:gd name="T5" fmla="*/ 2147483646 h 168"/>
              <a:gd name="T6" fmla="*/ 0 w 672"/>
              <a:gd name="T7" fmla="*/ 2147483646 h 1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72" h="168">
                <a:moveTo>
                  <a:pt x="672" y="168"/>
                </a:moveTo>
                <a:cubicBezTo>
                  <a:pt x="596" y="108"/>
                  <a:pt x="520" y="48"/>
                  <a:pt x="432" y="24"/>
                </a:cubicBezTo>
                <a:cubicBezTo>
                  <a:pt x="344" y="0"/>
                  <a:pt x="216" y="8"/>
                  <a:pt x="144" y="24"/>
                </a:cubicBezTo>
                <a:cubicBezTo>
                  <a:pt x="72" y="40"/>
                  <a:pt x="24" y="104"/>
                  <a:pt x="0" y="120"/>
                </a:cubicBezTo>
              </a:path>
            </a:pathLst>
          </a:custGeom>
          <a:noFill/>
          <a:ln w="254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9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682691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Arc 2">
            <a:extLst>
              <a:ext uri="{FF2B5EF4-FFF2-40B4-BE49-F238E27FC236}">
                <a16:creationId xmlns:a16="http://schemas.microsoft.com/office/drawing/2014/main" id="{39783673-CF71-8D49-8DBE-229AECB2851D}"/>
              </a:ext>
            </a:extLst>
          </p:cNvPr>
          <p:cNvSpPr>
            <a:spLocks/>
          </p:cNvSpPr>
          <p:nvPr/>
        </p:nvSpPr>
        <p:spPr bwMode="auto">
          <a:xfrm rot="20280000">
            <a:off x="2095501" y="3048001"/>
            <a:ext cx="2322513" cy="822325"/>
          </a:xfrm>
          <a:custGeom>
            <a:avLst/>
            <a:gdLst>
              <a:gd name="T0" fmla="*/ 0 w 22572"/>
              <a:gd name="T1" fmla="*/ 917176306 h 21600"/>
              <a:gd name="T2" fmla="*/ 2147483646 w 22572"/>
              <a:gd name="T3" fmla="*/ 3090077 h 21600"/>
              <a:gd name="T4" fmla="*/ 2147483646 w 22572"/>
              <a:gd name="T5" fmla="*/ 1191853794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72" h="21600" fill="none" extrusionOk="0">
                <a:moveTo>
                  <a:pt x="0" y="16622"/>
                </a:moveTo>
                <a:cubicBezTo>
                  <a:pt x="2307" y="6879"/>
                  <a:pt x="11007" y="0"/>
                  <a:pt x="21019" y="0"/>
                </a:cubicBezTo>
                <a:cubicBezTo>
                  <a:pt x="21537" y="0"/>
                  <a:pt x="22055" y="18"/>
                  <a:pt x="22572" y="55"/>
                </a:cubicBezTo>
              </a:path>
              <a:path w="22572" h="21600" stroke="0" extrusionOk="0">
                <a:moveTo>
                  <a:pt x="0" y="16622"/>
                </a:moveTo>
                <a:cubicBezTo>
                  <a:pt x="2307" y="6879"/>
                  <a:pt x="11007" y="0"/>
                  <a:pt x="21019" y="0"/>
                </a:cubicBezTo>
                <a:cubicBezTo>
                  <a:pt x="21537" y="0"/>
                  <a:pt x="22055" y="18"/>
                  <a:pt x="22572" y="55"/>
                </a:cubicBezTo>
                <a:lnTo>
                  <a:pt x="21019" y="21600"/>
                </a:lnTo>
                <a:lnTo>
                  <a:pt x="0" y="16622"/>
                </a:lnTo>
                <a:close/>
              </a:path>
            </a:pathLst>
          </a:custGeom>
          <a:noFill/>
          <a:ln w="25400" cap="rnd">
            <a:solidFill>
              <a:srgbClr val="FF00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86" name="Line 3">
            <a:extLst>
              <a:ext uri="{FF2B5EF4-FFF2-40B4-BE49-F238E27FC236}">
                <a16:creationId xmlns:a16="http://schemas.microsoft.com/office/drawing/2014/main" id="{3381FEA8-501B-4944-B96B-292C3D680D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43113" y="2592388"/>
            <a:ext cx="5099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87" name="Line 4">
            <a:extLst>
              <a:ext uri="{FF2B5EF4-FFF2-40B4-BE49-F238E27FC236}">
                <a16:creationId xmlns:a16="http://schemas.microsoft.com/office/drawing/2014/main" id="{A491E437-26B8-E14D-85B6-AA07B5BEFD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71700" y="722313"/>
            <a:ext cx="0" cy="34782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88" name="Rectangle 5">
            <a:extLst>
              <a:ext uri="{FF2B5EF4-FFF2-40B4-BE49-F238E27FC236}">
                <a16:creationId xmlns:a16="http://schemas.microsoft.com/office/drawing/2014/main" id="{4667165A-81A5-0A49-A432-23A77D58B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1" y="695325"/>
            <a:ext cx="95699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1"/>
                </a:solidFill>
              </a:rPr>
              <a:t>20    y</a:t>
            </a:r>
          </a:p>
        </p:txBody>
      </p:sp>
      <p:sp>
        <p:nvSpPr>
          <p:cNvPr id="16389" name="Rectangle 6">
            <a:extLst>
              <a:ext uri="{FF2B5EF4-FFF2-40B4-BE49-F238E27FC236}">
                <a16:creationId xmlns:a16="http://schemas.microsoft.com/office/drawing/2014/main" id="{94220F34-1D9F-3C46-B0F9-C39D0E2E4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6076" y="3795713"/>
            <a:ext cx="55944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1"/>
                </a:solidFill>
              </a:rPr>
              <a:t>-20</a:t>
            </a:r>
          </a:p>
        </p:txBody>
      </p:sp>
      <p:sp>
        <p:nvSpPr>
          <p:cNvPr id="16390" name="Rectangle 7">
            <a:extLst>
              <a:ext uri="{FF2B5EF4-FFF2-40B4-BE49-F238E27FC236}">
                <a16:creationId xmlns:a16="http://schemas.microsoft.com/office/drawing/2014/main" id="{62D21313-5659-8443-A2D2-955D7FBEC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2270125"/>
            <a:ext cx="40075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1"/>
                </a:solidFill>
              </a:rPr>
              <a:t>-5</a:t>
            </a:r>
          </a:p>
        </p:txBody>
      </p:sp>
      <p:sp>
        <p:nvSpPr>
          <p:cNvPr id="16391" name="Rectangle 8">
            <a:extLst>
              <a:ext uri="{FF2B5EF4-FFF2-40B4-BE49-F238E27FC236}">
                <a16:creationId xmlns:a16="http://schemas.microsoft.com/office/drawing/2014/main" id="{F15EAA7F-F897-5644-AC0C-65F323A33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6701" y="1219200"/>
            <a:ext cx="77745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rgbClr val="FF0033"/>
                </a:solidFill>
              </a:rPr>
              <a:t>open</a:t>
            </a:r>
            <a:endParaRPr lang="it-IT" altLang="en-US" sz="2000">
              <a:solidFill>
                <a:schemeClr val="accent1"/>
              </a:solidFill>
            </a:endParaRPr>
          </a:p>
        </p:txBody>
      </p:sp>
      <p:sp>
        <p:nvSpPr>
          <p:cNvPr id="16392" name="Line 9">
            <a:extLst>
              <a:ext uri="{FF2B5EF4-FFF2-40B4-BE49-F238E27FC236}">
                <a16:creationId xmlns:a16="http://schemas.microsoft.com/office/drawing/2014/main" id="{B49015DD-643C-F143-BE85-15578918C3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7263" y="1614488"/>
            <a:ext cx="4845050" cy="1725612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93" name="Arc 10">
            <a:extLst>
              <a:ext uri="{FF2B5EF4-FFF2-40B4-BE49-F238E27FC236}">
                <a16:creationId xmlns:a16="http://schemas.microsoft.com/office/drawing/2014/main" id="{72BD9811-69B4-D148-8789-73D0AD06A1AF}"/>
              </a:ext>
            </a:extLst>
          </p:cNvPr>
          <p:cNvSpPr>
            <a:spLocks/>
          </p:cNvSpPr>
          <p:nvPr/>
        </p:nvSpPr>
        <p:spPr bwMode="auto">
          <a:xfrm rot="9420000">
            <a:off x="4591051" y="1198564"/>
            <a:ext cx="2041525" cy="827087"/>
          </a:xfrm>
          <a:custGeom>
            <a:avLst/>
            <a:gdLst>
              <a:gd name="T0" fmla="*/ 0 w 21317"/>
              <a:gd name="T1" fmla="*/ 931068454 h 21600"/>
              <a:gd name="T2" fmla="*/ 2147483646 w 21317"/>
              <a:gd name="T3" fmla="*/ 112882 h 21600"/>
              <a:gd name="T4" fmla="*/ 2147483646 w 21317"/>
              <a:gd name="T5" fmla="*/ 1212679631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17" h="21600" fill="none" extrusionOk="0">
                <a:moveTo>
                  <a:pt x="0" y="16584"/>
                </a:moveTo>
                <a:cubicBezTo>
                  <a:pt x="2321" y="6860"/>
                  <a:pt x="11012" y="0"/>
                  <a:pt x="21010" y="0"/>
                </a:cubicBezTo>
                <a:cubicBezTo>
                  <a:pt x="21112" y="0"/>
                  <a:pt x="21214" y="0"/>
                  <a:pt x="21316" y="2"/>
                </a:cubicBezTo>
              </a:path>
              <a:path w="21317" h="21600" stroke="0" extrusionOk="0">
                <a:moveTo>
                  <a:pt x="0" y="16584"/>
                </a:moveTo>
                <a:cubicBezTo>
                  <a:pt x="2321" y="6860"/>
                  <a:pt x="11012" y="0"/>
                  <a:pt x="21010" y="0"/>
                </a:cubicBezTo>
                <a:cubicBezTo>
                  <a:pt x="21112" y="0"/>
                  <a:pt x="21214" y="0"/>
                  <a:pt x="21316" y="2"/>
                </a:cubicBezTo>
                <a:lnTo>
                  <a:pt x="21010" y="21600"/>
                </a:lnTo>
                <a:lnTo>
                  <a:pt x="0" y="16584"/>
                </a:lnTo>
                <a:close/>
              </a:path>
            </a:pathLst>
          </a:custGeom>
          <a:noFill/>
          <a:ln w="25400" cap="rnd">
            <a:solidFill>
              <a:srgbClr val="FF00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94" name="Rectangle 11">
            <a:extLst>
              <a:ext uri="{FF2B5EF4-FFF2-40B4-BE49-F238E27FC236}">
                <a16:creationId xmlns:a16="http://schemas.microsoft.com/office/drawing/2014/main" id="{051C771B-6DEC-6A43-AA4E-13ACCC098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1" y="1219201"/>
            <a:ext cx="919163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2"/>
                </a:solidFill>
              </a:rPr>
              <a:t>closed</a:t>
            </a:r>
          </a:p>
          <a:p>
            <a:r>
              <a:rPr lang="it-IT" altLang="en-US" sz="2000">
                <a:solidFill>
                  <a:schemeClr val="accent2"/>
                </a:solidFill>
              </a:rPr>
              <a:t>K=10</a:t>
            </a:r>
          </a:p>
        </p:txBody>
      </p:sp>
      <p:sp>
        <p:nvSpPr>
          <p:cNvPr id="16395" name="Rectangle 12">
            <a:extLst>
              <a:ext uri="{FF2B5EF4-FFF2-40B4-BE49-F238E27FC236}">
                <a16:creationId xmlns:a16="http://schemas.microsoft.com/office/drawing/2014/main" id="{70A1C910-DA24-7E41-A932-B6DD28E79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9413" y="2246313"/>
            <a:ext cx="32861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1"/>
                </a:solidFill>
              </a:rPr>
              <a:t>x</a:t>
            </a:r>
          </a:p>
        </p:txBody>
      </p:sp>
      <p:sp>
        <p:nvSpPr>
          <p:cNvPr id="16396" name="Rectangle 13">
            <a:extLst>
              <a:ext uri="{FF2B5EF4-FFF2-40B4-BE49-F238E27FC236}">
                <a16:creationId xmlns:a16="http://schemas.microsoft.com/office/drawing/2014/main" id="{16D303EA-5748-334B-9BA4-DC556CA97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800" y="2643188"/>
            <a:ext cx="34464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1"/>
                </a:solidFill>
              </a:rPr>
              <a:t>5</a:t>
            </a:r>
          </a:p>
        </p:txBody>
      </p:sp>
      <p:sp>
        <p:nvSpPr>
          <p:cNvPr id="16397" name="Rectangle 15">
            <a:extLst>
              <a:ext uri="{FF2B5EF4-FFF2-40B4-BE49-F238E27FC236}">
                <a16:creationId xmlns:a16="http://schemas.microsoft.com/office/drawing/2014/main" id="{0F6267E5-A668-DC41-B280-AB233A8FC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1426" y="3276601"/>
            <a:ext cx="5643563" cy="3152775"/>
          </a:xfrm>
          <a:prstGeom prst="rect">
            <a:avLst/>
          </a:prstGeom>
          <a:noFill/>
          <a:ln w="12700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en-US" sz="2000">
                <a:solidFill>
                  <a:schemeClr val="accent1"/>
                </a:solidFill>
              </a:rPr>
              <a:t>x	open		K=10		K=100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-5	-17.5		-4.73		-4.95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-4	-10.4		-3.76		-3.97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..	......		......		......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..	......		......		......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0         	0		0		0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..	......		......		......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+4	+10.4		+3.76		+3.97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+5	+17.5		+4.73		+4.95</a:t>
            </a:r>
          </a:p>
          <a:p>
            <a:r>
              <a:rPr lang="it-IT" altLang="en-US" sz="2000">
                <a:solidFill>
                  <a:schemeClr val="accent1"/>
                </a:solidFill>
              </a:rPr>
              <a:t>	</a:t>
            </a:r>
          </a:p>
        </p:txBody>
      </p:sp>
      <p:sp>
        <p:nvSpPr>
          <p:cNvPr id="16398" name="Rectangle 16">
            <a:extLst>
              <a:ext uri="{FF2B5EF4-FFF2-40B4-BE49-F238E27FC236}">
                <a16:creationId xmlns:a16="http://schemas.microsoft.com/office/drawing/2014/main" id="{9EA65B99-BAB0-8B41-84C2-28E7ECFA7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1" y="3294064"/>
            <a:ext cx="5673725" cy="3182937"/>
          </a:xfrm>
          <a:prstGeom prst="rect">
            <a:avLst/>
          </a:prstGeom>
          <a:noFill/>
          <a:ln w="50800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endParaRPr lang="en-GB" altLang="it-IT">
              <a:latin typeface="Arial" panose="020B0604020202020204" pitchFamily="34" charset="0"/>
            </a:endParaRPr>
          </a:p>
        </p:txBody>
      </p:sp>
      <p:sp>
        <p:nvSpPr>
          <p:cNvPr id="16399" name="Rectangle 18">
            <a:extLst>
              <a:ext uri="{FF2B5EF4-FFF2-40B4-BE49-F238E27FC236}">
                <a16:creationId xmlns:a16="http://schemas.microsoft.com/office/drawing/2014/main" id="{311AF8E8-D4D3-E34F-819F-D93CD4DE3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5751" y="320676"/>
            <a:ext cx="18601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endParaRPr lang="en-US" altLang="en-US" b="1">
              <a:solidFill>
                <a:schemeClr val="accent1"/>
              </a:solidFill>
            </a:endParaRPr>
          </a:p>
        </p:txBody>
      </p:sp>
      <p:sp>
        <p:nvSpPr>
          <p:cNvPr id="16400" name="Rectangle 22">
            <a:extLst>
              <a:ext uri="{FF2B5EF4-FFF2-40B4-BE49-F238E27FC236}">
                <a16:creationId xmlns:a16="http://schemas.microsoft.com/office/drawing/2014/main" id="{2E0963F7-F39B-D244-952C-70986E86B4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...Risultati Numerici</a:t>
            </a:r>
            <a:endParaRPr lang="it-IT" altLang="en-US" sz="2400" b="0"/>
          </a:p>
        </p:txBody>
      </p:sp>
    </p:spTree>
    <p:extLst>
      <p:ext uri="{BB962C8B-B14F-4D97-AF65-F5344CB8AC3E}">
        <p14:creationId xmlns:p14="http://schemas.microsoft.com/office/powerpoint/2010/main" val="34329239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3EEAFC47-AA17-5446-A118-1CEB60E2F6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58812" y="120650"/>
            <a:ext cx="7420301" cy="515206"/>
          </a:xfrm>
          <a:noFill/>
        </p:spPr>
        <p:txBody>
          <a:bodyPr wrap="none"/>
          <a:lstStyle/>
          <a:p>
            <a:r>
              <a:rPr lang="it-IT" altLang="en-US"/>
              <a:t>Linearizzazione di un sistema dinamico</a:t>
            </a:r>
          </a:p>
        </p:txBody>
      </p:sp>
      <p:graphicFrame>
        <p:nvGraphicFramePr>
          <p:cNvPr id="17410" name="Object 18">
            <a:extLst>
              <a:ext uri="{FF2B5EF4-FFF2-40B4-BE49-F238E27FC236}">
                <a16:creationId xmlns:a16="http://schemas.microsoft.com/office/drawing/2014/main" id="{5B9427B6-4841-5A42-B0FA-D95905D5381E}"/>
              </a:ext>
            </a:extLst>
          </p:cNvPr>
          <p:cNvGraphicFramePr>
            <a:graphicFrameLocks/>
          </p:cNvGraphicFramePr>
          <p:nvPr/>
        </p:nvGraphicFramePr>
        <p:xfrm>
          <a:off x="1498600" y="706438"/>
          <a:ext cx="8547100" cy="543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" name="Equation" r:id="rId3" imgW="77241400" imgH="53251100" progId="Equation.DSMT4">
                  <p:embed/>
                </p:oleObj>
              </mc:Choice>
              <mc:Fallback>
                <p:oleObj name="Equation" r:id="rId3" imgW="77241400" imgH="53251100" progId="Equation.DSMT4">
                  <p:embed/>
                  <p:pic>
                    <p:nvPicPr>
                      <p:cNvPr id="17410" name="Object 18">
                        <a:extLst>
                          <a:ext uri="{FF2B5EF4-FFF2-40B4-BE49-F238E27FC236}">
                            <a16:creationId xmlns:a16="http://schemas.microsoft.com/office/drawing/2014/main" id="{5B9427B6-4841-5A42-B0FA-D95905D5381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706438"/>
                        <a:ext cx="8547100" cy="543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1" name="Group 23">
            <a:extLst>
              <a:ext uri="{FF2B5EF4-FFF2-40B4-BE49-F238E27FC236}">
                <a16:creationId xmlns:a16="http://schemas.microsoft.com/office/drawing/2014/main" id="{1CF2D522-AD36-314B-AD82-C52425F097D5}"/>
              </a:ext>
            </a:extLst>
          </p:cNvPr>
          <p:cNvGrpSpPr>
            <a:grpSpLocks/>
          </p:cNvGrpSpPr>
          <p:nvPr/>
        </p:nvGrpSpPr>
        <p:grpSpPr bwMode="auto">
          <a:xfrm>
            <a:off x="8709025" y="3532189"/>
            <a:ext cx="1684336" cy="2557463"/>
            <a:chOff x="201" y="529"/>
            <a:chExt cx="1061" cy="1611"/>
          </a:xfrm>
        </p:grpSpPr>
        <p:sp>
          <p:nvSpPr>
            <p:cNvPr id="17412" name="Rectangle 4">
              <a:extLst>
                <a:ext uri="{FF2B5EF4-FFF2-40B4-BE49-F238E27FC236}">
                  <a16:creationId xmlns:a16="http://schemas.microsoft.com/office/drawing/2014/main" id="{99BE623C-9554-824F-BF6C-4DFDF0C9FC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" y="989"/>
              <a:ext cx="8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>
                  <a:solidFill>
                    <a:srgbClr val="000000"/>
                  </a:solidFill>
                  <a:latin typeface="Belmont"/>
                </a:rPr>
                <a:t>  </a:t>
              </a:r>
              <a:endParaRPr lang="it-IT" altLang="en-US" sz="2800"/>
            </a:p>
          </p:txBody>
        </p:sp>
        <p:sp>
          <p:nvSpPr>
            <p:cNvPr id="17413" name="Rectangle 5">
              <a:extLst>
                <a:ext uri="{FF2B5EF4-FFF2-40B4-BE49-F238E27FC236}">
                  <a16:creationId xmlns:a16="http://schemas.microsoft.com/office/drawing/2014/main" id="{34033871-39EC-354F-AECF-8B7B0B0E7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" y="978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en-US">
                  <a:solidFill>
                    <a:srgbClr val="000000"/>
                  </a:solidFill>
                  <a:latin typeface="Palatino" pitchFamily="2" charset="77"/>
                </a:rPr>
                <a:t>  </a:t>
              </a:r>
              <a:endParaRPr lang="it-IT" altLang="en-US" sz="2800"/>
            </a:p>
          </p:txBody>
        </p:sp>
        <p:grpSp>
          <p:nvGrpSpPr>
            <p:cNvPr id="17414" name="Group 8">
              <a:extLst>
                <a:ext uri="{FF2B5EF4-FFF2-40B4-BE49-F238E27FC236}">
                  <a16:creationId xmlns:a16="http://schemas.microsoft.com/office/drawing/2014/main" id="{32E3ADF2-789B-8341-B9C2-646EB477AB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" y="529"/>
              <a:ext cx="1043" cy="1575"/>
              <a:chOff x="4859" y="1465"/>
              <a:chExt cx="1043" cy="792"/>
            </a:xfrm>
          </p:grpSpPr>
          <p:sp>
            <p:nvSpPr>
              <p:cNvPr id="17417" name="Line 9">
                <a:extLst>
                  <a:ext uri="{FF2B5EF4-FFF2-40B4-BE49-F238E27FC236}">
                    <a16:creationId xmlns:a16="http://schemas.microsoft.com/office/drawing/2014/main" id="{6EC993CD-A0DA-3945-921C-A63EBAC647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34" y="1501"/>
                <a:ext cx="393" cy="554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7418" name="Oval 10">
                <a:extLst>
                  <a:ext uri="{FF2B5EF4-FFF2-40B4-BE49-F238E27FC236}">
                    <a16:creationId xmlns:a16="http://schemas.microsoft.com/office/drawing/2014/main" id="{81BDA743-0019-9245-B563-8BFC838889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6" y="2063"/>
                <a:ext cx="404" cy="194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 algn="ctr"/>
                <a:endParaRPr lang="en-GB" altLang="it-IT">
                  <a:latin typeface="Arial" panose="020B0604020202020204" pitchFamily="34" charset="0"/>
                </a:endParaRPr>
              </a:p>
            </p:txBody>
          </p:sp>
          <p:sp>
            <p:nvSpPr>
              <p:cNvPr id="17419" name="Oval 11">
                <a:extLst>
                  <a:ext uri="{FF2B5EF4-FFF2-40B4-BE49-F238E27FC236}">
                    <a16:creationId xmlns:a16="http://schemas.microsoft.com/office/drawing/2014/main" id="{2E163C7D-C8FA-F640-B563-B61F7DCC44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9" y="1465"/>
                <a:ext cx="127" cy="61"/>
              </a:xfrm>
              <a:prstGeom prst="ellipse">
                <a:avLst/>
              </a:prstGeom>
              <a:noFill/>
              <a:ln w="127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 algn="ctr"/>
                <a:endParaRPr lang="en-GB" altLang="it-IT">
                  <a:latin typeface="Arial" panose="020B0604020202020204" pitchFamily="34" charset="0"/>
                </a:endParaRPr>
              </a:p>
            </p:txBody>
          </p:sp>
          <p:sp>
            <p:nvSpPr>
              <p:cNvPr id="17420" name="Line 12">
                <a:extLst>
                  <a:ext uri="{FF2B5EF4-FFF2-40B4-BE49-F238E27FC236}">
                    <a16:creationId xmlns:a16="http://schemas.microsoft.com/office/drawing/2014/main" id="{9B0FCDC8-FF5F-E642-A375-E63433A0AC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3" y="1498"/>
                <a:ext cx="0" cy="593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7421" name="Rectangle 13">
                <a:extLst>
                  <a:ext uri="{FF2B5EF4-FFF2-40B4-BE49-F238E27FC236}">
                    <a16:creationId xmlns:a16="http://schemas.microsoft.com/office/drawing/2014/main" id="{235CC5A1-A23A-AE43-9B41-0D96E3EB8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6" y="1597"/>
                <a:ext cx="233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marL="279400" indent="-2794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952500" indent="-3810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524000" indent="-3810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2095500" indent="-3810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667000" indent="-3810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3124200" indent="-3810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3581400" indent="-3810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4038600" indent="-3810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4495800" indent="-3810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r>
                  <a:rPr lang="it-IT" altLang="en-US">
                    <a:latin typeface="Book Antiqua" panose="02040602050305030304" pitchFamily="18" charset="0"/>
                  </a:rPr>
                  <a:t>d</a:t>
                </a:r>
              </a:p>
            </p:txBody>
          </p:sp>
          <p:sp>
            <p:nvSpPr>
              <p:cNvPr id="17422" name="Rectangle 14">
                <a:extLst>
                  <a:ext uri="{FF2B5EF4-FFF2-40B4-BE49-F238E27FC236}">
                    <a16:creationId xmlns:a16="http://schemas.microsoft.com/office/drawing/2014/main" id="{1EDDF01C-04A1-5E4F-A36D-1BA6B4539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03" y="1929"/>
                <a:ext cx="299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marL="279400" indent="-2794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1pPr>
                <a:lvl2pPr marL="952500" indent="-3810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2pPr>
                <a:lvl3pPr marL="1524000" indent="-3810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3pPr>
                <a:lvl4pPr marL="2095500" indent="-3810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4pPr>
                <a:lvl5pPr marL="2667000" indent="-381000" defTabSz="152400"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5pPr>
                <a:lvl6pPr marL="3124200" indent="-3810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6pPr>
                <a:lvl7pPr marL="3581400" indent="-3810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7pPr>
                <a:lvl8pPr marL="4038600" indent="-3810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8pPr>
                <a:lvl9pPr marL="4495800" indent="-381000" defTabSz="152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Futura Lt BT" panose="020B0602020204020303" pitchFamily="34" charset="-79"/>
                  </a:defRPr>
                </a:lvl9pPr>
              </a:lstStyle>
              <a:p>
                <a:pPr>
                  <a:lnSpc>
                    <a:spcPct val="93000"/>
                  </a:lnSpc>
                  <a:spcBef>
                    <a:spcPct val="46000"/>
                  </a:spcBef>
                </a:pPr>
                <a:r>
                  <a:rPr lang="it-IT" altLang="en-US">
                    <a:latin typeface="Book Antiqua" panose="02040602050305030304" pitchFamily="18" charset="0"/>
                  </a:rPr>
                  <a:t>M</a:t>
                </a:r>
              </a:p>
            </p:txBody>
          </p:sp>
        </p:grpSp>
        <p:sp>
          <p:nvSpPr>
            <p:cNvPr id="17415" name="Text Box 19" descr="Diagonali larghe verso l'alto">
              <a:extLst>
                <a:ext uri="{FF2B5EF4-FFF2-40B4-BE49-F238E27FC236}">
                  <a16:creationId xmlns:a16="http://schemas.microsoft.com/office/drawing/2014/main" id="{7CF70A27-9DAD-E149-B86A-372726BF9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" y="1849"/>
              <a:ext cx="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 algn="ctr"/>
              <a:r>
                <a:rPr lang="it-IT" altLang="en-US"/>
                <a:t> </a:t>
              </a:r>
              <a:endParaRPr lang="en-GB" altLang="en-US"/>
            </a:p>
          </p:txBody>
        </p:sp>
        <p:graphicFrame>
          <p:nvGraphicFramePr>
            <p:cNvPr id="17416" name="Object 22">
              <a:extLst>
                <a:ext uri="{FF2B5EF4-FFF2-40B4-BE49-F238E27FC236}">
                  <a16:creationId xmlns:a16="http://schemas.microsoft.com/office/drawing/2014/main" id="{DEBCFFDD-5850-7246-A610-CBBC5AA7976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13" y="1141"/>
            <a:ext cx="22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2" name="Equation" r:id="rId6" imgW="2921000" imgH="4102100" progId="Equation.DSMT4">
                    <p:embed/>
                  </p:oleObj>
                </mc:Choice>
                <mc:Fallback>
                  <p:oleObj name="Equation" r:id="rId6" imgW="2921000" imgH="4102100" progId="Equation.DSMT4">
                    <p:embed/>
                    <p:pic>
                      <p:nvPicPr>
                        <p:cNvPr id="17416" name="Object 22">
                          <a:extLst>
                            <a:ext uri="{FF2B5EF4-FFF2-40B4-BE49-F238E27FC236}">
                              <a16:creationId xmlns:a16="http://schemas.microsoft.com/office/drawing/2014/main" id="{DEBCFFDD-5850-7246-A610-CBBC5AA7976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" y="1141"/>
                          <a:ext cx="22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0580117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>
            <a:extLst>
              <a:ext uri="{FF2B5EF4-FFF2-40B4-BE49-F238E27FC236}">
                <a16:creationId xmlns:a16="http://schemas.microsoft.com/office/drawing/2014/main" id="{74A7A3A9-C874-4866-A7FE-421AF8B0DF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73301" y="414338"/>
            <a:ext cx="7974013" cy="515206"/>
          </a:xfrm>
        </p:spPr>
        <p:txBody>
          <a:bodyPr/>
          <a:lstStyle/>
          <a:p>
            <a:r>
              <a:rPr lang="it-IT" dirty="0"/>
              <a:t>Indice</a:t>
            </a:r>
            <a:endParaRPr lang="en-GB" dirty="0"/>
          </a:p>
        </p:txBody>
      </p:sp>
      <p:graphicFrame>
        <p:nvGraphicFramePr>
          <p:cNvPr id="7" name="Diagramma 6">
            <a:extLst>
              <a:ext uri="{FF2B5EF4-FFF2-40B4-BE49-F238E27FC236}">
                <a16:creationId xmlns:a16="http://schemas.microsoft.com/office/drawing/2014/main" id="{D2387444-623C-4E09-97B8-7B16AFA27AA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609262546"/>
              </p:ext>
            </p:extLst>
          </p:nvPr>
        </p:nvGraphicFramePr>
        <p:xfrm>
          <a:off x="1516669" y="1215909"/>
          <a:ext cx="8178874" cy="48510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37057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>
            <a:extLst>
              <a:ext uri="{FF2B5EF4-FFF2-40B4-BE49-F238E27FC236}">
                <a16:creationId xmlns:a16="http://schemas.microsoft.com/office/drawing/2014/main" id="{8D8283F1-D975-0A4C-8C61-88D46380BF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23424" y="76200"/>
            <a:ext cx="3090590" cy="515206"/>
          </a:xfrm>
          <a:noFill/>
        </p:spPr>
        <p:txBody>
          <a:bodyPr wrap="none"/>
          <a:lstStyle/>
          <a:p>
            <a:r>
              <a:rPr lang="it-IT" altLang="it-IT"/>
              <a:t>Linearizzazione</a:t>
            </a:r>
          </a:p>
        </p:txBody>
      </p:sp>
      <p:sp>
        <p:nvSpPr>
          <p:cNvPr id="5122" name="Rectangle 3">
            <a:extLst>
              <a:ext uri="{FF2B5EF4-FFF2-40B4-BE49-F238E27FC236}">
                <a16:creationId xmlns:a16="http://schemas.microsoft.com/office/drawing/2014/main" id="{3CE833A9-CC76-5E4B-BE65-219C82AAF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3025" y="666750"/>
            <a:ext cx="5295938" cy="3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marL="279400" indent="-2794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952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524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2095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667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2000"/>
              <a:t>  Si opera attorno ad un </a:t>
            </a:r>
            <a:r>
              <a:rPr lang="it-IT" altLang="it-IT" sz="2000">
                <a:solidFill>
                  <a:schemeClr val="accent1"/>
                </a:solidFill>
              </a:rPr>
              <a:t>punto di equilibrio</a:t>
            </a:r>
            <a:r>
              <a:rPr lang="it-IT" altLang="it-IT" sz="2000"/>
              <a:t>.</a:t>
            </a:r>
          </a:p>
        </p:txBody>
      </p:sp>
      <p:sp>
        <p:nvSpPr>
          <p:cNvPr id="5123" name="Rectangle 4">
            <a:extLst>
              <a:ext uri="{FF2B5EF4-FFF2-40B4-BE49-F238E27FC236}">
                <a16:creationId xmlns:a16="http://schemas.microsoft.com/office/drawing/2014/main" id="{6A83D89D-8EFB-4C43-98E6-C14B5EBBC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7651" y="1074738"/>
            <a:ext cx="2836483" cy="3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marL="279400" indent="-2794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952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524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2095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667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2000"/>
              <a:t>Per modelli nello stato:</a:t>
            </a:r>
          </a:p>
        </p:txBody>
      </p:sp>
      <p:sp>
        <p:nvSpPr>
          <p:cNvPr id="5124" name="Line 9">
            <a:extLst>
              <a:ext uri="{FF2B5EF4-FFF2-40B4-BE49-F238E27FC236}">
                <a16:creationId xmlns:a16="http://schemas.microsoft.com/office/drawing/2014/main" id="{5A1423C4-400E-B844-BA0C-E42DE2D1F1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08464" y="3560764"/>
            <a:ext cx="973137" cy="325437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5" name="Rectangle 11">
            <a:extLst>
              <a:ext uri="{FF2B5EF4-FFF2-40B4-BE49-F238E27FC236}">
                <a16:creationId xmlns:a16="http://schemas.microsoft.com/office/drawing/2014/main" id="{73B9211B-6618-5643-9DCC-D28FAA7F2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828801"/>
            <a:ext cx="2590800" cy="37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279400" indent="-2794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952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524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2095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667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2000">
                <a:solidFill>
                  <a:schemeClr val="accent2"/>
                </a:solidFill>
              </a:rPr>
              <a:t>Equilibrio: calcolare</a:t>
            </a:r>
          </a:p>
        </p:txBody>
      </p:sp>
      <p:sp>
        <p:nvSpPr>
          <p:cNvPr id="5126" name="Rectangle 12">
            <a:extLst>
              <a:ext uri="{FF2B5EF4-FFF2-40B4-BE49-F238E27FC236}">
                <a16:creationId xmlns:a16="http://schemas.microsoft.com/office/drawing/2014/main" id="{B76299AD-A08F-9349-ADA0-34289F224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438401"/>
            <a:ext cx="1295400" cy="662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279400" indent="-2794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952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524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2095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667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2000">
                <a:solidFill>
                  <a:schemeClr val="accent2"/>
                </a:solidFill>
              </a:rPr>
              <a:t>variazioni</a:t>
            </a:r>
          </a:p>
        </p:txBody>
      </p:sp>
      <p:sp>
        <p:nvSpPr>
          <p:cNvPr id="5127" name="Rectangle 13">
            <a:extLst>
              <a:ext uri="{FF2B5EF4-FFF2-40B4-BE49-F238E27FC236}">
                <a16:creationId xmlns:a16="http://schemas.microsoft.com/office/drawing/2014/main" id="{A4D1C11D-10BC-854D-A3B7-B8667D679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026" y="2979738"/>
            <a:ext cx="7572375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279400" indent="-2794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952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524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2095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667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sz="2000">
                <a:solidFill>
                  <a:schemeClr val="accent2"/>
                </a:solidFill>
              </a:rPr>
              <a:t>espansione in serie di Taylor </a:t>
            </a:r>
            <a:r>
              <a:rPr lang="it-IT" altLang="it-IT" sz="2000">
                <a:solidFill>
                  <a:schemeClr val="accent2"/>
                </a:solidFill>
                <a:sym typeface="Wingdings" pitchFamily="2" charset="2"/>
              </a:rPr>
              <a:t> </a:t>
            </a:r>
            <a:r>
              <a:rPr lang="it-IT" altLang="it-IT" sz="2000">
                <a:solidFill>
                  <a:schemeClr val="accent2"/>
                </a:solidFill>
              </a:rPr>
              <a:t>equazioni</a:t>
            </a:r>
            <a:r>
              <a:rPr lang="it-IT" altLang="it-IT" sz="2000" b="1">
                <a:solidFill>
                  <a:srgbClr val="FF0033"/>
                </a:solidFill>
              </a:rPr>
              <a:t> </a:t>
            </a:r>
            <a:r>
              <a:rPr lang="it-IT" altLang="it-IT" sz="2000">
                <a:solidFill>
                  <a:schemeClr val="accent2"/>
                </a:solidFill>
              </a:rPr>
              <a:t>linearizzate</a:t>
            </a:r>
          </a:p>
        </p:txBody>
      </p:sp>
      <p:sp>
        <p:nvSpPr>
          <p:cNvPr id="5128" name="Rectangle 14">
            <a:extLst>
              <a:ext uri="{FF2B5EF4-FFF2-40B4-BE49-F238E27FC236}">
                <a16:creationId xmlns:a16="http://schemas.microsoft.com/office/drawing/2014/main" id="{6FDFA797-AEFE-5E41-9535-3CBF72C20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971800"/>
            <a:ext cx="182808" cy="3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marL="279400" indent="-2794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952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524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2095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667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endParaRPr lang="en-GB" altLang="it-IT" sz="2000">
              <a:solidFill>
                <a:schemeClr val="accent2"/>
              </a:solidFill>
            </a:endParaRPr>
          </a:p>
        </p:txBody>
      </p:sp>
      <p:sp>
        <p:nvSpPr>
          <p:cNvPr id="5129" name="Rectangle 16">
            <a:extLst>
              <a:ext uri="{FF2B5EF4-FFF2-40B4-BE49-F238E27FC236}">
                <a16:creationId xmlns:a16="http://schemas.microsoft.com/office/drawing/2014/main" id="{7B532AD0-24F2-5C4E-B99D-2521A65BC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267201"/>
            <a:ext cx="42672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279400" indent="-2794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952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524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2095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667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>
              <a:lnSpc>
                <a:spcPct val="113000"/>
              </a:lnSpc>
              <a:spcBef>
                <a:spcPct val="46000"/>
              </a:spcBef>
            </a:pPr>
            <a:r>
              <a:rPr lang="it-IT" altLang="it-IT" sz="1800">
                <a:solidFill>
                  <a:srgbClr val="FF0033"/>
                </a:solidFill>
                <a:latin typeface="Comic Sans MS" panose="030F0902030302020204" pitchFamily="66" charset="0"/>
              </a:rPr>
              <a:t>Se #(var. di stato) o #(ingressi) &gt;1, </a:t>
            </a:r>
            <a:br>
              <a:rPr lang="it-IT" altLang="it-IT" sz="1800">
                <a:solidFill>
                  <a:srgbClr val="FF0033"/>
                </a:solidFill>
                <a:latin typeface="Comic Sans MS" panose="030F0902030302020204" pitchFamily="66" charset="0"/>
              </a:rPr>
            </a:br>
            <a:r>
              <a:rPr lang="it-IT" altLang="it-IT" sz="1800">
                <a:solidFill>
                  <a:srgbClr val="FF0033"/>
                </a:solidFill>
                <a:latin typeface="Comic Sans MS" panose="030F0902030302020204" pitchFamily="66" charset="0"/>
              </a:rPr>
              <a:t>f</a:t>
            </a:r>
            <a:r>
              <a:rPr lang="it-IT" altLang="it-IT" sz="2000" baseline="-25000">
                <a:solidFill>
                  <a:srgbClr val="FF0033"/>
                </a:solidFill>
                <a:latin typeface="Comic Sans MS" panose="030F0902030302020204" pitchFamily="66" charset="0"/>
              </a:rPr>
              <a:t>x</a:t>
            </a:r>
            <a:r>
              <a:rPr lang="it-IT" altLang="it-IT" sz="1800">
                <a:solidFill>
                  <a:srgbClr val="FF0033"/>
                </a:solidFill>
                <a:latin typeface="Comic Sans MS" panose="030F0902030302020204" pitchFamily="66" charset="0"/>
              </a:rPr>
              <a:t> e f</a:t>
            </a:r>
            <a:r>
              <a:rPr lang="it-IT" altLang="it-IT" sz="2000" baseline="-25000">
                <a:solidFill>
                  <a:srgbClr val="FF0033"/>
                </a:solidFill>
                <a:latin typeface="Comic Sans MS" panose="030F0902030302020204" pitchFamily="66" charset="0"/>
              </a:rPr>
              <a:t>u</a:t>
            </a:r>
            <a:r>
              <a:rPr lang="it-IT" altLang="it-IT" sz="1800">
                <a:solidFill>
                  <a:srgbClr val="FF0033"/>
                </a:solidFill>
                <a:latin typeface="Comic Sans MS" panose="030F0902030302020204" pitchFamily="66" charset="0"/>
              </a:rPr>
              <a:t> sono jacobiani</a:t>
            </a:r>
          </a:p>
        </p:txBody>
      </p:sp>
      <p:graphicFrame>
        <p:nvGraphicFramePr>
          <p:cNvPr id="5130" name="Object 198">
            <a:extLst>
              <a:ext uri="{FF2B5EF4-FFF2-40B4-BE49-F238E27FC236}">
                <a16:creationId xmlns:a16="http://schemas.microsoft.com/office/drawing/2014/main" id="{CB799EEC-9BF4-0342-8D1F-E6DD88BAD1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371600"/>
          <a:ext cx="2489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Equation" r:id="rId3" imgW="57340500" imgH="18719800" progId="Equation">
                  <p:embed/>
                </p:oleObj>
              </mc:Choice>
              <mc:Fallback>
                <p:oleObj name="Equation" r:id="rId3" imgW="57340500" imgH="18719800" progId="Equation">
                  <p:embed/>
                  <p:pic>
                    <p:nvPicPr>
                      <p:cNvPr id="5130" name="Object 198">
                        <a:extLst>
                          <a:ext uri="{FF2B5EF4-FFF2-40B4-BE49-F238E27FC236}">
                            <a16:creationId xmlns:a16="http://schemas.microsoft.com/office/drawing/2014/main" id="{CB799EEC-9BF4-0342-8D1F-E6DD88BAD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1600"/>
                        <a:ext cx="2489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99">
            <a:extLst>
              <a:ext uri="{FF2B5EF4-FFF2-40B4-BE49-F238E27FC236}">
                <a16:creationId xmlns:a16="http://schemas.microsoft.com/office/drawing/2014/main" id="{A78E2AC1-0B15-9244-87F2-6B69E9FCC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438400"/>
          <a:ext cx="300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6" imgW="69342000" imgH="8483600" progId="Equation">
                  <p:embed/>
                </p:oleObj>
              </mc:Choice>
              <mc:Fallback>
                <p:oleObj name="Equation" r:id="rId6" imgW="69342000" imgH="8483600" progId="Equation">
                  <p:embed/>
                  <p:pic>
                    <p:nvPicPr>
                      <p:cNvPr id="5131" name="Object 199">
                        <a:extLst>
                          <a:ext uri="{FF2B5EF4-FFF2-40B4-BE49-F238E27FC236}">
                            <a16:creationId xmlns:a16="http://schemas.microsoft.com/office/drawing/2014/main" id="{A78E2AC1-0B15-9244-87F2-6B69E9FCC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38400"/>
                        <a:ext cx="300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200">
            <a:extLst>
              <a:ext uri="{FF2B5EF4-FFF2-40B4-BE49-F238E27FC236}">
                <a16:creationId xmlns:a16="http://schemas.microsoft.com/office/drawing/2014/main" id="{1FFD5C91-7AFE-BF42-BBD3-1AF372280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0200" y="3594100"/>
          <a:ext cx="604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8" imgW="139268200" imgH="8483600" progId="Equation">
                  <p:embed/>
                </p:oleObj>
              </mc:Choice>
              <mc:Fallback>
                <p:oleObj name="Equation" r:id="rId8" imgW="139268200" imgH="8483600" progId="Equation">
                  <p:embed/>
                  <p:pic>
                    <p:nvPicPr>
                      <p:cNvPr id="5132" name="Object 200">
                        <a:extLst>
                          <a:ext uri="{FF2B5EF4-FFF2-40B4-BE49-F238E27FC236}">
                            <a16:creationId xmlns:a16="http://schemas.microsoft.com/office/drawing/2014/main" id="{1FFD5C91-7AFE-BF42-BBD3-1AF372280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594100"/>
                        <a:ext cx="604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201">
            <a:extLst>
              <a:ext uri="{FF2B5EF4-FFF2-40B4-BE49-F238E27FC236}">
                <a16:creationId xmlns:a16="http://schemas.microsoft.com/office/drawing/2014/main" id="{A07CC056-A556-034B-AC7E-3BB4BE6F4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495800"/>
          <a:ext cx="26924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10" imgW="62026800" imgH="45059600" progId="Equation">
                  <p:embed/>
                </p:oleObj>
              </mc:Choice>
              <mc:Fallback>
                <p:oleObj name="Equation" r:id="rId10" imgW="62026800" imgH="45059600" progId="Equation">
                  <p:embed/>
                  <p:pic>
                    <p:nvPicPr>
                      <p:cNvPr id="5133" name="Object 201">
                        <a:extLst>
                          <a:ext uri="{FF2B5EF4-FFF2-40B4-BE49-F238E27FC236}">
                            <a16:creationId xmlns:a16="http://schemas.microsoft.com/office/drawing/2014/main" id="{A07CC056-A556-034B-AC7E-3BB4BE6F4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800"/>
                        <a:ext cx="26924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202">
            <a:extLst>
              <a:ext uri="{FF2B5EF4-FFF2-40B4-BE49-F238E27FC236}">
                <a16:creationId xmlns:a16="http://schemas.microsoft.com/office/drawing/2014/main" id="{4C827031-219C-4C49-92ED-403BCD365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4495800"/>
          <a:ext cx="26924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12" imgW="62026800" imgH="45059600" progId="Equation">
                  <p:embed/>
                </p:oleObj>
              </mc:Choice>
              <mc:Fallback>
                <p:oleObj name="Equation" r:id="rId12" imgW="62026800" imgH="45059600" progId="Equation">
                  <p:embed/>
                  <p:pic>
                    <p:nvPicPr>
                      <p:cNvPr id="5134" name="Object 202">
                        <a:extLst>
                          <a:ext uri="{FF2B5EF4-FFF2-40B4-BE49-F238E27FC236}">
                            <a16:creationId xmlns:a16="http://schemas.microsoft.com/office/drawing/2014/main" id="{4C827031-219C-4C49-92ED-403BCD3652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495800"/>
                        <a:ext cx="26924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366619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4">
            <a:extLst>
              <a:ext uri="{FF2B5EF4-FFF2-40B4-BE49-F238E27FC236}">
                <a16:creationId xmlns:a16="http://schemas.microsoft.com/office/drawing/2014/main" id="{FF71EEFB-BB7A-3F49-92F9-8046EDEEDE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Caratteristica delle valvole idrauliche</a:t>
            </a:r>
          </a:p>
        </p:txBody>
      </p:sp>
      <p:pic>
        <p:nvPicPr>
          <p:cNvPr id="6146" name="Picture 9">
            <a:extLst>
              <a:ext uri="{FF2B5EF4-FFF2-40B4-BE49-F238E27FC236}">
                <a16:creationId xmlns:a16="http://schemas.microsoft.com/office/drawing/2014/main" id="{E6FC1F85-9D4F-264F-8FB0-C904808E5E1C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723900"/>
            <a:ext cx="5024438" cy="37671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7" name="Text Box 11">
            <a:extLst>
              <a:ext uri="{FF2B5EF4-FFF2-40B4-BE49-F238E27FC236}">
                <a16:creationId xmlns:a16="http://schemas.microsoft.com/office/drawing/2014/main" id="{1E0609B7-CD75-CD4A-900E-BC98CBAA6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4581526"/>
            <a:ext cx="38163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r>
              <a:rPr lang="it-IT" altLang="it-IT"/>
              <a:t>Caratteristica di portata in funzione della apertura della valvola</a:t>
            </a:r>
          </a:p>
        </p:txBody>
      </p:sp>
      <p:sp>
        <p:nvSpPr>
          <p:cNvPr id="6148" name="Text Box 12">
            <a:extLst>
              <a:ext uri="{FF2B5EF4-FFF2-40B4-BE49-F238E27FC236}">
                <a16:creationId xmlns:a16="http://schemas.microsoft.com/office/drawing/2014/main" id="{77DC28C9-6A93-4C4F-9AC9-BF83AA6FC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9600" y="4868864"/>
            <a:ext cx="3816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r>
              <a:rPr lang="it-IT" altLang="it-IT"/>
              <a:t>Dipendenza della portata dal salto di pressione</a:t>
            </a:r>
          </a:p>
        </p:txBody>
      </p:sp>
      <p:pic>
        <p:nvPicPr>
          <p:cNvPr id="6149" name="Picture 19">
            <a:extLst>
              <a:ext uri="{FF2B5EF4-FFF2-40B4-BE49-F238E27FC236}">
                <a16:creationId xmlns:a16="http://schemas.microsoft.com/office/drawing/2014/main" id="{E5730E70-6673-4C42-A1A3-440A4DADF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200" y="692151"/>
            <a:ext cx="5384800" cy="38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21">
            <a:extLst>
              <a:ext uri="{FF2B5EF4-FFF2-40B4-BE49-F238E27FC236}">
                <a16:creationId xmlns:a16="http://schemas.microsoft.com/office/drawing/2014/main" id="{80CB7A19-6677-7446-8008-AD3CD1C6AC8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6" y="4437063"/>
            <a:ext cx="1292225" cy="20304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1" name="Text Box 23">
            <a:extLst>
              <a:ext uri="{FF2B5EF4-FFF2-40B4-BE49-F238E27FC236}">
                <a16:creationId xmlns:a16="http://schemas.microsoft.com/office/drawing/2014/main" id="{B59F94EE-89D0-384A-AC3A-388C67DF0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0" y="3500438"/>
            <a:ext cx="174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r>
              <a:rPr lang="it-IT" altLang="it-IT" sz="1800"/>
              <a:t>Flusso normale</a:t>
            </a:r>
          </a:p>
        </p:txBody>
      </p:sp>
      <p:sp>
        <p:nvSpPr>
          <p:cNvPr id="6152" name="Text Box 24">
            <a:extLst>
              <a:ext uri="{FF2B5EF4-FFF2-40B4-BE49-F238E27FC236}">
                <a16:creationId xmlns:a16="http://schemas.microsoft.com/office/drawing/2014/main" id="{8D02667D-F046-F84D-9D91-FAF9E9BCD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9600" y="1844676"/>
            <a:ext cx="200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r>
              <a:rPr lang="it-IT" altLang="it-IT" sz="1800"/>
              <a:t>Flusso semicritico</a:t>
            </a:r>
          </a:p>
        </p:txBody>
      </p:sp>
      <p:sp>
        <p:nvSpPr>
          <p:cNvPr id="6153" name="Text Box 25">
            <a:extLst>
              <a:ext uri="{FF2B5EF4-FFF2-40B4-BE49-F238E27FC236}">
                <a16:creationId xmlns:a16="http://schemas.microsoft.com/office/drawing/2014/main" id="{F7691EF3-E091-BB41-99C8-53F5406C9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2688" y="1268413"/>
            <a:ext cx="151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r>
              <a:rPr lang="it-IT" altLang="it-IT" sz="1800"/>
              <a:t>Flusso critico</a:t>
            </a:r>
          </a:p>
        </p:txBody>
      </p:sp>
    </p:spTree>
    <p:extLst>
      <p:ext uri="{BB962C8B-B14F-4D97-AF65-F5344CB8AC3E}">
        <p14:creationId xmlns:p14="http://schemas.microsoft.com/office/powerpoint/2010/main" val="30279832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>
            <a:extLst>
              <a:ext uri="{FF2B5EF4-FFF2-40B4-BE49-F238E27FC236}">
                <a16:creationId xmlns:a16="http://schemas.microsoft.com/office/drawing/2014/main" id="{BC5291F7-2248-CE44-A811-2A8D78DB0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4801" y="100013"/>
            <a:ext cx="18601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endParaRPr lang="en-US" altLang="it-IT" sz="2000" b="1"/>
          </a:p>
        </p:txBody>
      </p:sp>
      <p:sp>
        <p:nvSpPr>
          <p:cNvPr id="7170" name="Line 18">
            <a:extLst>
              <a:ext uri="{FF2B5EF4-FFF2-40B4-BE49-F238E27FC236}">
                <a16:creationId xmlns:a16="http://schemas.microsoft.com/office/drawing/2014/main" id="{0EF2D2F1-5768-4D40-BF3E-4C85EDE307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4801" y="969963"/>
            <a:ext cx="11715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71" name="Line 19">
            <a:extLst>
              <a:ext uri="{FF2B5EF4-FFF2-40B4-BE49-F238E27FC236}">
                <a16:creationId xmlns:a16="http://schemas.microsoft.com/office/drawing/2014/main" id="{1F21BFF3-5B42-CF47-8A44-8C890B8AED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6375" y="969964"/>
            <a:ext cx="0" cy="3079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7172" name="Group 80">
            <a:extLst>
              <a:ext uri="{FF2B5EF4-FFF2-40B4-BE49-F238E27FC236}">
                <a16:creationId xmlns:a16="http://schemas.microsoft.com/office/drawing/2014/main" id="{E455CAD8-ECA2-1647-8133-AE703744802A}"/>
              </a:ext>
            </a:extLst>
          </p:cNvPr>
          <p:cNvGrpSpPr>
            <a:grpSpLocks/>
          </p:cNvGrpSpPr>
          <p:nvPr/>
        </p:nvGrpSpPr>
        <p:grpSpPr bwMode="auto">
          <a:xfrm>
            <a:off x="1574800" y="1038226"/>
            <a:ext cx="2755900" cy="1476375"/>
            <a:chOff x="272" y="654"/>
            <a:chExt cx="1736" cy="659"/>
          </a:xfrm>
        </p:grpSpPr>
        <p:sp>
          <p:nvSpPr>
            <p:cNvPr id="7206" name="Line 3">
              <a:extLst>
                <a:ext uri="{FF2B5EF4-FFF2-40B4-BE49-F238E27FC236}">
                  <a16:creationId xmlns:a16="http://schemas.microsoft.com/office/drawing/2014/main" id="{4E56EF4C-AF11-2247-A73A-9D971ACB9B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0" y="732"/>
              <a:ext cx="3" cy="579"/>
            </a:xfrm>
            <a:prstGeom prst="line">
              <a:avLst/>
            </a:prstGeom>
            <a:noFill/>
            <a:ln w="25400">
              <a:solidFill>
                <a:srgbClr val="66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07" name="Line 4">
              <a:extLst>
                <a:ext uri="{FF2B5EF4-FFF2-40B4-BE49-F238E27FC236}">
                  <a16:creationId xmlns:a16="http://schemas.microsoft.com/office/drawing/2014/main" id="{944B4DEA-87B5-0741-B88A-052FC575DA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1311"/>
              <a:ext cx="1229" cy="0"/>
            </a:xfrm>
            <a:prstGeom prst="line">
              <a:avLst/>
            </a:prstGeom>
            <a:noFill/>
            <a:ln w="25400">
              <a:solidFill>
                <a:srgbClr val="66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08" name="Line 5">
              <a:extLst>
                <a:ext uri="{FF2B5EF4-FFF2-40B4-BE49-F238E27FC236}">
                  <a16:creationId xmlns:a16="http://schemas.microsoft.com/office/drawing/2014/main" id="{E284B90C-C62F-E14C-A845-04FBAD04C2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3" y="748"/>
              <a:ext cx="0" cy="388"/>
            </a:xfrm>
            <a:prstGeom prst="line">
              <a:avLst/>
            </a:prstGeom>
            <a:noFill/>
            <a:ln w="25400">
              <a:solidFill>
                <a:srgbClr val="66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09" name="Line 6">
              <a:extLst>
                <a:ext uri="{FF2B5EF4-FFF2-40B4-BE49-F238E27FC236}">
                  <a16:creationId xmlns:a16="http://schemas.microsoft.com/office/drawing/2014/main" id="{5DE2403C-48EA-0F4A-9091-CF836A8EF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5" y="1136"/>
              <a:ext cx="374" cy="0"/>
            </a:xfrm>
            <a:prstGeom prst="line">
              <a:avLst/>
            </a:prstGeom>
            <a:noFill/>
            <a:ln w="25400">
              <a:solidFill>
                <a:srgbClr val="66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10" name="Freeform 7">
              <a:extLst>
                <a:ext uri="{FF2B5EF4-FFF2-40B4-BE49-F238E27FC236}">
                  <a16:creationId xmlns:a16="http://schemas.microsoft.com/office/drawing/2014/main" id="{B66CB40D-AE3E-564B-A5C6-088A7C6850E5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" y="883"/>
              <a:ext cx="856" cy="38"/>
            </a:xfrm>
            <a:custGeom>
              <a:avLst/>
              <a:gdLst>
                <a:gd name="T0" fmla="*/ 0 w 593"/>
                <a:gd name="T1" fmla="*/ 7 h 55"/>
                <a:gd name="T2" fmla="*/ 137 w 593"/>
                <a:gd name="T3" fmla="*/ 0 h 55"/>
                <a:gd name="T4" fmla="*/ 222 w 593"/>
                <a:gd name="T5" fmla="*/ 0 h 55"/>
                <a:gd name="T6" fmla="*/ 253 w 593"/>
                <a:gd name="T7" fmla="*/ 6 h 55"/>
                <a:gd name="T8" fmla="*/ 338 w 593"/>
                <a:gd name="T9" fmla="*/ 8 h 55"/>
                <a:gd name="T10" fmla="*/ 422 w 593"/>
                <a:gd name="T11" fmla="*/ 6 h 55"/>
                <a:gd name="T12" fmla="*/ 479 w 593"/>
                <a:gd name="T13" fmla="*/ 3 h 55"/>
                <a:gd name="T14" fmla="*/ 564 w 593"/>
                <a:gd name="T15" fmla="*/ 0 h 55"/>
                <a:gd name="T16" fmla="*/ 592 w 593"/>
                <a:gd name="T17" fmla="*/ 6 h 55"/>
                <a:gd name="T18" fmla="*/ 645 w 593"/>
                <a:gd name="T19" fmla="*/ 13 h 55"/>
                <a:gd name="T20" fmla="*/ 706 w 593"/>
                <a:gd name="T21" fmla="*/ 13 h 55"/>
                <a:gd name="T22" fmla="*/ 792 w 593"/>
                <a:gd name="T23" fmla="*/ 11 h 55"/>
                <a:gd name="T24" fmla="*/ 849 w 593"/>
                <a:gd name="T25" fmla="*/ 3 h 55"/>
                <a:gd name="T26" fmla="*/ 904 w 593"/>
                <a:gd name="T27" fmla="*/ 0 h 55"/>
                <a:gd name="T28" fmla="*/ 990 w 593"/>
                <a:gd name="T29" fmla="*/ 0 h 55"/>
                <a:gd name="T30" fmla="*/ 1019 w 593"/>
                <a:gd name="T31" fmla="*/ 6 h 55"/>
                <a:gd name="T32" fmla="*/ 1100 w 593"/>
                <a:gd name="T33" fmla="*/ 11 h 55"/>
                <a:gd name="T34" fmla="*/ 1161 w 593"/>
                <a:gd name="T35" fmla="*/ 13 h 55"/>
                <a:gd name="T36" fmla="*/ 1246 w 593"/>
                <a:gd name="T37" fmla="*/ 13 h 55"/>
                <a:gd name="T38" fmla="*/ 1329 w 593"/>
                <a:gd name="T39" fmla="*/ 11 h 55"/>
                <a:gd name="T40" fmla="*/ 1386 w 593"/>
                <a:gd name="T41" fmla="*/ 6 h 55"/>
                <a:gd name="T42" fmla="*/ 1471 w 593"/>
                <a:gd name="T43" fmla="*/ 3 h 55"/>
                <a:gd name="T44" fmla="*/ 1527 w 593"/>
                <a:gd name="T45" fmla="*/ 3 h 55"/>
                <a:gd name="T46" fmla="*/ 1586 w 593"/>
                <a:gd name="T47" fmla="*/ 8 h 55"/>
                <a:gd name="T48" fmla="*/ 1641 w 593"/>
                <a:gd name="T49" fmla="*/ 13 h 55"/>
                <a:gd name="T50" fmla="*/ 1729 w 593"/>
                <a:gd name="T51" fmla="*/ 13 h 55"/>
                <a:gd name="T52" fmla="*/ 1781 w 593"/>
                <a:gd name="T53" fmla="*/ 7 h 55"/>
                <a:gd name="T54" fmla="*/ 1781 w 593"/>
                <a:gd name="T55" fmla="*/ 18 h 55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593" h="55">
                  <a:moveTo>
                    <a:pt x="0" y="21"/>
                  </a:moveTo>
                  <a:lnTo>
                    <a:pt x="46" y="0"/>
                  </a:lnTo>
                  <a:lnTo>
                    <a:pt x="74" y="0"/>
                  </a:lnTo>
                  <a:lnTo>
                    <a:pt x="84" y="17"/>
                  </a:lnTo>
                  <a:lnTo>
                    <a:pt x="112" y="25"/>
                  </a:lnTo>
                  <a:lnTo>
                    <a:pt x="140" y="17"/>
                  </a:lnTo>
                  <a:lnTo>
                    <a:pt x="159" y="8"/>
                  </a:lnTo>
                  <a:lnTo>
                    <a:pt x="188" y="0"/>
                  </a:lnTo>
                  <a:lnTo>
                    <a:pt x="197" y="17"/>
                  </a:lnTo>
                  <a:lnTo>
                    <a:pt x="215" y="41"/>
                  </a:lnTo>
                  <a:lnTo>
                    <a:pt x="235" y="41"/>
                  </a:lnTo>
                  <a:lnTo>
                    <a:pt x="263" y="33"/>
                  </a:lnTo>
                  <a:lnTo>
                    <a:pt x="282" y="8"/>
                  </a:lnTo>
                  <a:lnTo>
                    <a:pt x="301" y="0"/>
                  </a:lnTo>
                  <a:lnTo>
                    <a:pt x="329" y="0"/>
                  </a:lnTo>
                  <a:lnTo>
                    <a:pt x="339" y="17"/>
                  </a:lnTo>
                  <a:lnTo>
                    <a:pt x="366" y="33"/>
                  </a:lnTo>
                  <a:lnTo>
                    <a:pt x="386" y="41"/>
                  </a:lnTo>
                  <a:lnTo>
                    <a:pt x="414" y="41"/>
                  </a:lnTo>
                  <a:lnTo>
                    <a:pt x="442" y="33"/>
                  </a:lnTo>
                  <a:lnTo>
                    <a:pt x="461" y="17"/>
                  </a:lnTo>
                  <a:lnTo>
                    <a:pt x="489" y="8"/>
                  </a:lnTo>
                  <a:lnTo>
                    <a:pt x="508" y="8"/>
                  </a:lnTo>
                  <a:lnTo>
                    <a:pt x="527" y="25"/>
                  </a:lnTo>
                  <a:lnTo>
                    <a:pt x="546" y="41"/>
                  </a:lnTo>
                  <a:lnTo>
                    <a:pt x="575" y="41"/>
                  </a:lnTo>
                  <a:lnTo>
                    <a:pt x="592" y="21"/>
                  </a:lnTo>
                  <a:lnTo>
                    <a:pt x="592" y="54"/>
                  </a:lnTo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211" name="Line 8">
              <a:extLst>
                <a:ext uri="{FF2B5EF4-FFF2-40B4-BE49-F238E27FC236}">
                  <a16:creationId xmlns:a16="http://schemas.microsoft.com/office/drawing/2014/main" id="{BFBD90DF-FBAB-CB47-8D39-9A3C42ED5B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0" y="901"/>
              <a:ext cx="0" cy="3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12" name="Line 9">
              <a:extLst>
                <a:ext uri="{FF2B5EF4-FFF2-40B4-BE49-F238E27FC236}">
                  <a16:creationId xmlns:a16="http://schemas.microsoft.com/office/drawing/2014/main" id="{7B76D326-6F19-F747-B4F0-A19BE2C923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1" y="874"/>
              <a:ext cx="156" cy="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13" name="Line 10">
              <a:extLst>
                <a:ext uri="{FF2B5EF4-FFF2-40B4-BE49-F238E27FC236}">
                  <a16:creationId xmlns:a16="http://schemas.microsoft.com/office/drawing/2014/main" id="{08242224-7D33-4241-85D2-CE1CD40001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7" y="1289"/>
              <a:ext cx="105" cy="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14" name="Rectangle 11">
              <a:extLst>
                <a:ext uri="{FF2B5EF4-FFF2-40B4-BE49-F238E27FC236}">
                  <a16:creationId xmlns:a16="http://schemas.microsoft.com/office/drawing/2014/main" id="{CBE02DB3-CFEC-AA42-A855-2DF1DF08B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" y="1041"/>
              <a:ext cx="273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it-IT" sz="2000"/>
                <a:t>h</a:t>
              </a:r>
              <a:r>
                <a:rPr lang="it-IT" altLang="it-IT" sz="2000" baseline="-25000"/>
                <a:t>1</a:t>
              </a:r>
            </a:p>
          </p:txBody>
        </p:sp>
        <p:sp>
          <p:nvSpPr>
            <p:cNvPr id="7215" name="Rectangle 12">
              <a:extLst>
                <a:ext uri="{FF2B5EF4-FFF2-40B4-BE49-F238E27FC236}">
                  <a16:creationId xmlns:a16="http://schemas.microsoft.com/office/drawing/2014/main" id="{99475E37-82B4-A44D-B98F-E910D7BF5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1149"/>
              <a:ext cx="169" cy="39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7216" name="Rectangle 13">
              <a:extLst>
                <a:ext uri="{FF2B5EF4-FFF2-40B4-BE49-F238E27FC236}">
                  <a16:creationId xmlns:a16="http://schemas.microsoft.com/office/drawing/2014/main" id="{11523A59-8F8E-7044-8455-FE653BA48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5" y="1263"/>
              <a:ext cx="164" cy="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7217" name="Freeform 14">
              <a:extLst>
                <a:ext uri="{FF2B5EF4-FFF2-40B4-BE49-F238E27FC236}">
                  <a16:creationId xmlns:a16="http://schemas.microsoft.com/office/drawing/2014/main" id="{A2A21897-72CD-9E4F-A8B8-87B5EA54CC5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3" y="1014"/>
              <a:ext cx="806" cy="14"/>
            </a:xfrm>
            <a:custGeom>
              <a:avLst/>
              <a:gdLst>
                <a:gd name="T0" fmla="*/ 0 w 558"/>
                <a:gd name="T1" fmla="*/ 2 h 21"/>
                <a:gd name="T2" fmla="*/ 130 w 558"/>
                <a:gd name="T3" fmla="*/ 0 h 21"/>
                <a:gd name="T4" fmla="*/ 211 w 558"/>
                <a:gd name="T5" fmla="*/ 0 h 21"/>
                <a:gd name="T6" fmla="*/ 238 w 558"/>
                <a:gd name="T7" fmla="*/ 2 h 21"/>
                <a:gd name="T8" fmla="*/ 318 w 558"/>
                <a:gd name="T9" fmla="*/ 3 h 21"/>
                <a:gd name="T10" fmla="*/ 394 w 558"/>
                <a:gd name="T11" fmla="*/ 2 h 21"/>
                <a:gd name="T12" fmla="*/ 452 w 558"/>
                <a:gd name="T13" fmla="*/ 1 h 21"/>
                <a:gd name="T14" fmla="*/ 530 w 558"/>
                <a:gd name="T15" fmla="*/ 0 h 21"/>
                <a:gd name="T16" fmla="*/ 558 w 558"/>
                <a:gd name="T17" fmla="*/ 2 h 21"/>
                <a:gd name="T18" fmla="*/ 611 w 558"/>
                <a:gd name="T19" fmla="*/ 5 h 21"/>
                <a:gd name="T20" fmla="*/ 666 w 558"/>
                <a:gd name="T21" fmla="*/ 5 h 21"/>
                <a:gd name="T22" fmla="*/ 747 w 558"/>
                <a:gd name="T23" fmla="*/ 3 h 21"/>
                <a:gd name="T24" fmla="*/ 799 w 558"/>
                <a:gd name="T25" fmla="*/ 1 h 21"/>
                <a:gd name="T26" fmla="*/ 854 w 558"/>
                <a:gd name="T27" fmla="*/ 0 h 21"/>
                <a:gd name="T28" fmla="*/ 930 w 558"/>
                <a:gd name="T29" fmla="*/ 0 h 21"/>
                <a:gd name="T30" fmla="*/ 962 w 558"/>
                <a:gd name="T31" fmla="*/ 2 h 21"/>
                <a:gd name="T32" fmla="*/ 1039 w 558"/>
                <a:gd name="T33" fmla="*/ 3 h 21"/>
                <a:gd name="T34" fmla="*/ 1093 w 558"/>
                <a:gd name="T35" fmla="*/ 5 h 21"/>
                <a:gd name="T36" fmla="*/ 1174 w 558"/>
                <a:gd name="T37" fmla="*/ 5 h 21"/>
                <a:gd name="T38" fmla="*/ 1254 w 558"/>
                <a:gd name="T39" fmla="*/ 3 h 21"/>
                <a:gd name="T40" fmla="*/ 1309 w 558"/>
                <a:gd name="T41" fmla="*/ 2 h 21"/>
                <a:gd name="T42" fmla="*/ 1385 w 558"/>
                <a:gd name="T43" fmla="*/ 1 h 21"/>
                <a:gd name="T44" fmla="*/ 1440 w 558"/>
                <a:gd name="T45" fmla="*/ 1 h 21"/>
                <a:gd name="T46" fmla="*/ 1494 w 558"/>
                <a:gd name="T47" fmla="*/ 3 h 21"/>
                <a:gd name="T48" fmla="*/ 1548 w 558"/>
                <a:gd name="T49" fmla="*/ 5 h 21"/>
                <a:gd name="T50" fmla="*/ 1629 w 558"/>
                <a:gd name="T51" fmla="*/ 5 h 21"/>
                <a:gd name="T52" fmla="*/ 1680 w 558"/>
                <a:gd name="T53" fmla="*/ 2 h 21"/>
                <a:gd name="T54" fmla="*/ 1680 w 558"/>
                <a:gd name="T55" fmla="*/ 6 h 2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558" h="21">
                  <a:moveTo>
                    <a:pt x="0" y="7"/>
                  </a:moveTo>
                  <a:lnTo>
                    <a:pt x="43" y="0"/>
                  </a:lnTo>
                  <a:lnTo>
                    <a:pt x="70" y="0"/>
                  </a:lnTo>
                  <a:lnTo>
                    <a:pt x="79" y="6"/>
                  </a:lnTo>
                  <a:lnTo>
                    <a:pt x="105" y="9"/>
                  </a:lnTo>
                  <a:lnTo>
                    <a:pt x="131" y="6"/>
                  </a:lnTo>
                  <a:lnTo>
                    <a:pt x="150" y="3"/>
                  </a:lnTo>
                  <a:lnTo>
                    <a:pt x="176" y="0"/>
                  </a:lnTo>
                  <a:lnTo>
                    <a:pt x="185" y="6"/>
                  </a:lnTo>
                  <a:lnTo>
                    <a:pt x="203" y="15"/>
                  </a:lnTo>
                  <a:lnTo>
                    <a:pt x="221" y="15"/>
                  </a:lnTo>
                  <a:lnTo>
                    <a:pt x="248" y="12"/>
                  </a:lnTo>
                  <a:lnTo>
                    <a:pt x="265" y="3"/>
                  </a:lnTo>
                  <a:lnTo>
                    <a:pt x="283" y="0"/>
                  </a:lnTo>
                  <a:lnTo>
                    <a:pt x="309" y="0"/>
                  </a:lnTo>
                  <a:lnTo>
                    <a:pt x="319" y="6"/>
                  </a:lnTo>
                  <a:lnTo>
                    <a:pt x="345" y="12"/>
                  </a:lnTo>
                  <a:lnTo>
                    <a:pt x="363" y="15"/>
                  </a:lnTo>
                  <a:lnTo>
                    <a:pt x="390" y="15"/>
                  </a:lnTo>
                  <a:lnTo>
                    <a:pt x="416" y="12"/>
                  </a:lnTo>
                  <a:lnTo>
                    <a:pt x="434" y="6"/>
                  </a:lnTo>
                  <a:lnTo>
                    <a:pt x="460" y="3"/>
                  </a:lnTo>
                  <a:lnTo>
                    <a:pt x="478" y="3"/>
                  </a:lnTo>
                  <a:lnTo>
                    <a:pt x="496" y="9"/>
                  </a:lnTo>
                  <a:lnTo>
                    <a:pt x="514" y="15"/>
                  </a:lnTo>
                  <a:lnTo>
                    <a:pt x="541" y="15"/>
                  </a:lnTo>
                  <a:lnTo>
                    <a:pt x="557" y="7"/>
                  </a:lnTo>
                  <a:lnTo>
                    <a:pt x="557" y="20"/>
                  </a:lnTo>
                </a:path>
              </a:pathLst>
            </a:custGeom>
            <a:solidFill>
              <a:schemeClr val="accent2"/>
            </a:solidFill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218" name="Freeform 15">
              <a:extLst>
                <a:ext uri="{FF2B5EF4-FFF2-40B4-BE49-F238E27FC236}">
                  <a16:creationId xmlns:a16="http://schemas.microsoft.com/office/drawing/2014/main" id="{681A49DD-68FF-114E-BD0F-C33496C131E7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" y="1070"/>
              <a:ext cx="855" cy="38"/>
            </a:xfrm>
            <a:custGeom>
              <a:avLst/>
              <a:gdLst>
                <a:gd name="T0" fmla="*/ 0 w 592"/>
                <a:gd name="T1" fmla="*/ 7 h 56"/>
                <a:gd name="T2" fmla="*/ 137 w 592"/>
                <a:gd name="T3" fmla="*/ 0 h 56"/>
                <a:gd name="T4" fmla="*/ 224 w 592"/>
                <a:gd name="T5" fmla="*/ 0 h 56"/>
                <a:gd name="T6" fmla="*/ 250 w 592"/>
                <a:gd name="T7" fmla="*/ 5 h 56"/>
                <a:gd name="T8" fmla="*/ 338 w 592"/>
                <a:gd name="T9" fmla="*/ 8 h 56"/>
                <a:gd name="T10" fmla="*/ 422 w 592"/>
                <a:gd name="T11" fmla="*/ 5 h 56"/>
                <a:gd name="T12" fmla="*/ 479 w 592"/>
                <a:gd name="T13" fmla="*/ 2 h 56"/>
                <a:gd name="T14" fmla="*/ 563 w 592"/>
                <a:gd name="T15" fmla="*/ 0 h 56"/>
                <a:gd name="T16" fmla="*/ 595 w 592"/>
                <a:gd name="T17" fmla="*/ 5 h 56"/>
                <a:gd name="T18" fmla="*/ 648 w 592"/>
                <a:gd name="T19" fmla="*/ 14 h 56"/>
                <a:gd name="T20" fmla="*/ 705 w 592"/>
                <a:gd name="T21" fmla="*/ 14 h 56"/>
                <a:gd name="T22" fmla="*/ 793 w 592"/>
                <a:gd name="T23" fmla="*/ 11 h 56"/>
                <a:gd name="T24" fmla="*/ 846 w 592"/>
                <a:gd name="T25" fmla="*/ 2 h 56"/>
                <a:gd name="T26" fmla="*/ 903 w 592"/>
                <a:gd name="T27" fmla="*/ 0 h 56"/>
                <a:gd name="T28" fmla="*/ 989 w 592"/>
                <a:gd name="T29" fmla="*/ 0 h 56"/>
                <a:gd name="T30" fmla="*/ 1018 w 592"/>
                <a:gd name="T31" fmla="*/ 5 h 56"/>
                <a:gd name="T32" fmla="*/ 1103 w 592"/>
                <a:gd name="T33" fmla="*/ 11 h 56"/>
                <a:gd name="T34" fmla="*/ 1160 w 592"/>
                <a:gd name="T35" fmla="*/ 14 h 56"/>
                <a:gd name="T36" fmla="*/ 1248 w 592"/>
                <a:gd name="T37" fmla="*/ 14 h 56"/>
                <a:gd name="T38" fmla="*/ 1329 w 592"/>
                <a:gd name="T39" fmla="*/ 11 h 56"/>
                <a:gd name="T40" fmla="*/ 1385 w 592"/>
                <a:gd name="T41" fmla="*/ 5 h 56"/>
                <a:gd name="T42" fmla="*/ 1470 w 592"/>
                <a:gd name="T43" fmla="*/ 2 h 56"/>
                <a:gd name="T44" fmla="*/ 1527 w 592"/>
                <a:gd name="T45" fmla="*/ 2 h 56"/>
                <a:gd name="T46" fmla="*/ 1586 w 592"/>
                <a:gd name="T47" fmla="*/ 8 h 56"/>
                <a:gd name="T48" fmla="*/ 1642 w 592"/>
                <a:gd name="T49" fmla="*/ 14 h 56"/>
                <a:gd name="T50" fmla="*/ 1729 w 592"/>
                <a:gd name="T51" fmla="*/ 14 h 56"/>
                <a:gd name="T52" fmla="*/ 1781 w 592"/>
                <a:gd name="T53" fmla="*/ 7 h 56"/>
                <a:gd name="T54" fmla="*/ 1781 w 592"/>
                <a:gd name="T55" fmla="*/ 17 h 5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592" h="56">
                  <a:moveTo>
                    <a:pt x="0" y="21"/>
                  </a:moveTo>
                  <a:lnTo>
                    <a:pt x="46" y="0"/>
                  </a:lnTo>
                  <a:lnTo>
                    <a:pt x="74" y="0"/>
                  </a:lnTo>
                  <a:lnTo>
                    <a:pt x="83" y="17"/>
                  </a:lnTo>
                  <a:lnTo>
                    <a:pt x="112" y="25"/>
                  </a:lnTo>
                  <a:lnTo>
                    <a:pt x="140" y="17"/>
                  </a:lnTo>
                  <a:lnTo>
                    <a:pt x="159" y="8"/>
                  </a:lnTo>
                  <a:lnTo>
                    <a:pt x="187" y="0"/>
                  </a:lnTo>
                  <a:lnTo>
                    <a:pt x="197" y="17"/>
                  </a:lnTo>
                  <a:lnTo>
                    <a:pt x="215" y="42"/>
                  </a:lnTo>
                  <a:lnTo>
                    <a:pt x="234" y="42"/>
                  </a:lnTo>
                  <a:lnTo>
                    <a:pt x="263" y="34"/>
                  </a:lnTo>
                  <a:lnTo>
                    <a:pt x="281" y="8"/>
                  </a:lnTo>
                  <a:lnTo>
                    <a:pt x="300" y="0"/>
                  </a:lnTo>
                  <a:lnTo>
                    <a:pt x="328" y="0"/>
                  </a:lnTo>
                  <a:lnTo>
                    <a:pt x="338" y="17"/>
                  </a:lnTo>
                  <a:lnTo>
                    <a:pt x="366" y="34"/>
                  </a:lnTo>
                  <a:lnTo>
                    <a:pt x="385" y="42"/>
                  </a:lnTo>
                  <a:lnTo>
                    <a:pt x="414" y="42"/>
                  </a:lnTo>
                  <a:lnTo>
                    <a:pt x="441" y="34"/>
                  </a:lnTo>
                  <a:lnTo>
                    <a:pt x="460" y="17"/>
                  </a:lnTo>
                  <a:lnTo>
                    <a:pt x="488" y="8"/>
                  </a:lnTo>
                  <a:lnTo>
                    <a:pt x="507" y="8"/>
                  </a:lnTo>
                  <a:lnTo>
                    <a:pt x="526" y="25"/>
                  </a:lnTo>
                  <a:lnTo>
                    <a:pt x="545" y="42"/>
                  </a:lnTo>
                  <a:lnTo>
                    <a:pt x="574" y="42"/>
                  </a:lnTo>
                  <a:lnTo>
                    <a:pt x="591" y="21"/>
                  </a:lnTo>
                  <a:lnTo>
                    <a:pt x="591" y="55"/>
                  </a:lnTo>
                </a:path>
              </a:pathLst>
            </a:custGeom>
            <a:solidFill>
              <a:schemeClr val="accent2"/>
            </a:solidFill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219" name="Freeform 16">
              <a:extLst>
                <a:ext uri="{FF2B5EF4-FFF2-40B4-BE49-F238E27FC236}">
                  <a16:creationId xmlns:a16="http://schemas.microsoft.com/office/drawing/2014/main" id="{8DFBBE3D-4717-BC47-8107-503D751F8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7" y="1150"/>
              <a:ext cx="780" cy="22"/>
            </a:xfrm>
            <a:custGeom>
              <a:avLst/>
              <a:gdLst>
                <a:gd name="T0" fmla="*/ 0 w 540"/>
                <a:gd name="T1" fmla="*/ 4 h 32"/>
                <a:gd name="T2" fmla="*/ 127 w 540"/>
                <a:gd name="T3" fmla="*/ 0 h 32"/>
                <a:gd name="T4" fmla="*/ 205 w 540"/>
                <a:gd name="T5" fmla="*/ 0 h 32"/>
                <a:gd name="T6" fmla="*/ 230 w 540"/>
                <a:gd name="T7" fmla="*/ 3 h 32"/>
                <a:gd name="T8" fmla="*/ 306 w 540"/>
                <a:gd name="T9" fmla="*/ 5 h 32"/>
                <a:gd name="T10" fmla="*/ 381 w 540"/>
                <a:gd name="T11" fmla="*/ 3 h 32"/>
                <a:gd name="T12" fmla="*/ 436 w 540"/>
                <a:gd name="T13" fmla="*/ 1 h 32"/>
                <a:gd name="T14" fmla="*/ 516 w 540"/>
                <a:gd name="T15" fmla="*/ 0 h 32"/>
                <a:gd name="T16" fmla="*/ 540 w 540"/>
                <a:gd name="T17" fmla="*/ 3 h 32"/>
                <a:gd name="T18" fmla="*/ 591 w 540"/>
                <a:gd name="T19" fmla="*/ 8 h 32"/>
                <a:gd name="T20" fmla="*/ 644 w 540"/>
                <a:gd name="T21" fmla="*/ 8 h 32"/>
                <a:gd name="T22" fmla="*/ 724 w 540"/>
                <a:gd name="T23" fmla="*/ 6 h 32"/>
                <a:gd name="T24" fmla="*/ 771 w 540"/>
                <a:gd name="T25" fmla="*/ 1 h 32"/>
                <a:gd name="T26" fmla="*/ 826 w 540"/>
                <a:gd name="T27" fmla="*/ 0 h 32"/>
                <a:gd name="T28" fmla="*/ 901 w 540"/>
                <a:gd name="T29" fmla="*/ 0 h 32"/>
                <a:gd name="T30" fmla="*/ 929 w 540"/>
                <a:gd name="T31" fmla="*/ 3 h 32"/>
                <a:gd name="T32" fmla="*/ 1005 w 540"/>
                <a:gd name="T33" fmla="*/ 6 h 32"/>
                <a:gd name="T34" fmla="*/ 1057 w 540"/>
                <a:gd name="T35" fmla="*/ 8 h 32"/>
                <a:gd name="T36" fmla="*/ 1137 w 540"/>
                <a:gd name="T37" fmla="*/ 8 h 32"/>
                <a:gd name="T38" fmla="*/ 1212 w 540"/>
                <a:gd name="T39" fmla="*/ 6 h 32"/>
                <a:gd name="T40" fmla="*/ 1267 w 540"/>
                <a:gd name="T41" fmla="*/ 3 h 32"/>
                <a:gd name="T42" fmla="*/ 1342 w 540"/>
                <a:gd name="T43" fmla="*/ 1 h 32"/>
                <a:gd name="T44" fmla="*/ 1395 w 540"/>
                <a:gd name="T45" fmla="*/ 1 h 32"/>
                <a:gd name="T46" fmla="*/ 1446 w 540"/>
                <a:gd name="T47" fmla="*/ 5 h 32"/>
                <a:gd name="T48" fmla="*/ 1498 w 540"/>
                <a:gd name="T49" fmla="*/ 8 h 32"/>
                <a:gd name="T50" fmla="*/ 1576 w 540"/>
                <a:gd name="T51" fmla="*/ 8 h 32"/>
                <a:gd name="T52" fmla="*/ 1625 w 540"/>
                <a:gd name="T53" fmla="*/ 4 h 32"/>
                <a:gd name="T54" fmla="*/ 1625 w 540"/>
                <a:gd name="T55" fmla="*/ 10 h 3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540" h="32">
                  <a:moveTo>
                    <a:pt x="0" y="12"/>
                  </a:moveTo>
                  <a:lnTo>
                    <a:pt x="42" y="0"/>
                  </a:lnTo>
                  <a:lnTo>
                    <a:pt x="68" y="0"/>
                  </a:lnTo>
                  <a:lnTo>
                    <a:pt x="76" y="9"/>
                  </a:lnTo>
                  <a:lnTo>
                    <a:pt x="102" y="14"/>
                  </a:lnTo>
                  <a:lnTo>
                    <a:pt x="127" y="9"/>
                  </a:lnTo>
                  <a:lnTo>
                    <a:pt x="145" y="4"/>
                  </a:lnTo>
                  <a:lnTo>
                    <a:pt x="171" y="0"/>
                  </a:lnTo>
                  <a:lnTo>
                    <a:pt x="179" y="9"/>
                  </a:lnTo>
                  <a:lnTo>
                    <a:pt x="196" y="23"/>
                  </a:lnTo>
                  <a:lnTo>
                    <a:pt x="214" y="23"/>
                  </a:lnTo>
                  <a:lnTo>
                    <a:pt x="240" y="19"/>
                  </a:lnTo>
                  <a:lnTo>
                    <a:pt x="256" y="4"/>
                  </a:lnTo>
                  <a:lnTo>
                    <a:pt x="274" y="0"/>
                  </a:lnTo>
                  <a:lnTo>
                    <a:pt x="299" y="0"/>
                  </a:lnTo>
                  <a:lnTo>
                    <a:pt x="308" y="9"/>
                  </a:lnTo>
                  <a:lnTo>
                    <a:pt x="334" y="19"/>
                  </a:lnTo>
                  <a:lnTo>
                    <a:pt x="351" y="23"/>
                  </a:lnTo>
                  <a:lnTo>
                    <a:pt x="377" y="23"/>
                  </a:lnTo>
                  <a:lnTo>
                    <a:pt x="402" y="19"/>
                  </a:lnTo>
                  <a:lnTo>
                    <a:pt x="420" y="9"/>
                  </a:lnTo>
                  <a:lnTo>
                    <a:pt x="445" y="4"/>
                  </a:lnTo>
                  <a:lnTo>
                    <a:pt x="463" y="4"/>
                  </a:lnTo>
                  <a:lnTo>
                    <a:pt x="480" y="14"/>
                  </a:lnTo>
                  <a:lnTo>
                    <a:pt x="497" y="23"/>
                  </a:lnTo>
                  <a:lnTo>
                    <a:pt x="523" y="23"/>
                  </a:lnTo>
                  <a:lnTo>
                    <a:pt x="539" y="12"/>
                  </a:lnTo>
                  <a:lnTo>
                    <a:pt x="539" y="31"/>
                  </a:lnTo>
                </a:path>
              </a:pathLst>
            </a:custGeom>
            <a:solidFill>
              <a:schemeClr val="accent2"/>
            </a:solidFill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220" name="Freeform 17">
              <a:extLst>
                <a:ext uri="{FF2B5EF4-FFF2-40B4-BE49-F238E27FC236}">
                  <a16:creationId xmlns:a16="http://schemas.microsoft.com/office/drawing/2014/main" id="{BC23A30F-9BD0-2E41-B9C5-CC394C59F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832" y="1250"/>
              <a:ext cx="819" cy="13"/>
            </a:xfrm>
            <a:custGeom>
              <a:avLst/>
              <a:gdLst>
                <a:gd name="T0" fmla="*/ 0 w 567"/>
                <a:gd name="T1" fmla="*/ 2 h 19"/>
                <a:gd name="T2" fmla="*/ 133 w 567"/>
                <a:gd name="T3" fmla="*/ 0 h 19"/>
                <a:gd name="T4" fmla="*/ 215 w 567"/>
                <a:gd name="T5" fmla="*/ 0 h 19"/>
                <a:gd name="T6" fmla="*/ 243 w 567"/>
                <a:gd name="T7" fmla="*/ 1 h 19"/>
                <a:gd name="T8" fmla="*/ 324 w 567"/>
                <a:gd name="T9" fmla="*/ 2 h 19"/>
                <a:gd name="T10" fmla="*/ 404 w 567"/>
                <a:gd name="T11" fmla="*/ 1 h 19"/>
                <a:gd name="T12" fmla="*/ 459 w 567"/>
                <a:gd name="T13" fmla="*/ 1 h 19"/>
                <a:gd name="T14" fmla="*/ 540 w 567"/>
                <a:gd name="T15" fmla="*/ 0 h 19"/>
                <a:gd name="T16" fmla="*/ 568 w 567"/>
                <a:gd name="T17" fmla="*/ 1 h 19"/>
                <a:gd name="T18" fmla="*/ 621 w 567"/>
                <a:gd name="T19" fmla="*/ 4 h 19"/>
                <a:gd name="T20" fmla="*/ 676 w 567"/>
                <a:gd name="T21" fmla="*/ 4 h 19"/>
                <a:gd name="T22" fmla="*/ 760 w 567"/>
                <a:gd name="T23" fmla="*/ 3 h 19"/>
                <a:gd name="T24" fmla="*/ 812 w 567"/>
                <a:gd name="T25" fmla="*/ 1 h 19"/>
                <a:gd name="T26" fmla="*/ 868 w 567"/>
                <a:gd name="T27" fmla="*/ 0 h 19"/>
                <a:gd name="T28" fmla="*/ 948 w 567"/>
                <a:gd name="T29" fmla="*/ 0 h 19"/>
                <a:gd name="T30" fmla="*/ 976 w 567"/>
                <a:gd name="T31" fmla="*/ 1 h 19"/>
                <a:gd name="T32" fmla="*/ 1056 w 567"/>
                <a:gd name="T33" fmla="*/ 3 h 19"/>
                <a:gd name="T34" fmla="*/ 1112 w 567"/>
                <a:gd name="T35" fmla="*/ 4 h 19"/>
                <a:gd name="T36" fmla="*/ 1193 w 567"/>
                <a:gd name="T37" fmla="*/ 4 h 19"/>
                <a:gd name="T38" fmla="*/ 1275 w 567"/>
                <a:gd name="T39" fmla="*/ 3 h 19"/>
                <a:gd name="T40" fmla="*/ 1329 w 567"/>
                <a:gd name="T41" fmla="*/ 1 h 19"/>
                <a:gd name="T42" fmla="*/ 1408 w 567"/>
                <a:gd name="T43" fmla="*/ 1 h 19"/>
                <a:gd name="T44" fmla="*/ 1465 w 567"/>
                <a:gd name="T45" fmla="*/ 1 h 19"/>
                <a:gd name="T46" fmla="*/ 1520 w 567"/>
                <a:gd name="T47" fmla="*/ 2 h 19"/>
                <a:gd name="T48" fmla="*/ 1573 w 567"/>
                <a:gd name="T49" fmla="*/ 4 h 19"/>
                <a:gd name="T50" fmla="*/ 1654 w 567"/>
                <a:gd name="T51" fmla="*/ 4 h 19"/>
                <a:gd name="T52" fmla="*/ 1707 w 567"/>
                <a:gd name="T53" fmla="*/ 2 h 19"/>
                <a:gd name="T54" fmla="*/ 1707 w 567"/>
                <a:gd name="T55" fmla="*/ 5 h 1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567" h="19">
                  <a:moveTo>
                    <a:pt x="0" y="7"/>
                  </a:moveTo>
                  <a:lnTo>
                    <a:pt x="44" y="0"/>
                  </a:lnTo>
                  <a:lnTo>
                    <a:pt x="71" y="0"/>
                  </a:lnTo>
                  <a:lnTo>
                    <a:pt x="80" y="5"/>
                  </a:lnTo>
                  <a:lnTo>
                    <a:pt x="107" y="8"/>
                  </a:lnTo>
                  <a:lnTo>
                    <a:pt x="134" y="5"/>
                  </a:lnTo>
                  <a:lnTo>
                    <a:pt x="152" y="2"/>
                  </a:lnTo>
                  <a:lnTo>
                    <a:pt x="179" y="0"/>
                  </a:lnTo>
                  <a:lnTo>
                    <a:pt x="188" y="5"/>
                  </a:lnTo>
                  <a:lnTo>
                    <a:pt x="206" y="13"/>
                  </a:lnTo>
                  <a:lnTo>
                    <a:pt x="224" y="13"/>
                  </a:lnTo>
                  <a:lnTo>
                    <a:pt x="252" y="11"/>
                  </a:lnTo>
                  <a:lnTo>
                    <a:pt x="269" y="2"/>
                  </a:lnTo>
                  <a:lnTo>
                    <a:pt x="288" y="0"/>
                  </a:lnTo>
                  <a:lnTo>
                    <a:pt x="314" y="0"/>
                  </a:lnTo>
                  <a:lnTo>
                    <a:pt x="324" y="5"/>
                  </a:lnTo>
                  <a:lnTo>
                    <a:pt x="350" y="11"/>
                  </a:lnTo>
                  <a:lnTo>
                    <a:pt x="369" y="13"/>
                  </a:lnTo>
                  <a:lnTo>
                    <a:pt x="396" y="13"/>
                  </a:lnTo>
                  <a:lnTo>
                    <a:pt x="423" y="11"/>
                  </a:lnTo>
                  <a:lnTo>
                    <a:pt x="441" y="5"/>
                  </a:lnTo>
                  <a:lnTo>
                    <a:pt x="467" y="2"/>
                  </a:lnTo>
                  <a:lnTo>
                    <a:pt x="486" y="2"/>
                  </a:lnTo>
                  <a:lnTo>
                    <a:pt x="504" y="8"/>
                  </a:lnTo>
                  <a:lnTo>
                    <a:pt x="522" y="13"/>
                  </a:lnTo>
                  <a:lnTo>
                    <a:pt x="549" y="13"/>
                  </a:lnTo>
                  <a:lnTo>
                    <a:pt x="566" y="7"/>
                  </a:lnTo>
                  <a:lnTo>
                    <a:pt x="566" y="18"/>
                  </a:lnTo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221" name="Line 20">
              <a:extLst>
                <a:ext uri="{FF2B5EF4-FFF2-40B4-BE49-F238E27FC236}">
                  <a16:creationId xmlns:a16="http://schemas.microsoft.com/office/drawing/2014/main" id="{7FB4C064-2F81-D145-AD5D-E02B7D8917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654"/>
              <a:ext cx="6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22" name="Line 21">
              <a:extLst>
                <a:ext uri="{FF2B5EF4-FFF2-40B4-BE49-F238E27FC236}">
                  <a16:creationId xmlns:a16="http://schemas.microsoft.com/office/drawing/2014/main" id="{C3028AF4-A0A5-7445-B004-77FF6BD892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6" y="660"/>
              <a:ext cx="0" cy="1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23" name="Freeform 22">
              <a:extLst>
                <a:ext uri="{FF2B5EF4-FFF2-40B4-BE49-F238E27FC236}">
                  <a16:creationId xmlns:a16="http://schemas.microsoft.com/office/drawing/2014/main" id="{E0C30E5E-77AB-C543-AE4F-D431DDB7D5E5}"/>
                </a:ext>
              </a:extLst>
            </p:cNvPr>
            <p:cNvSpPr>
              <a:spLocks/>
            </p:cNvSpPr>
            <p:nvPr/>
          </p:nvSpPr>
          <p:spPr bwMode="auto">
            <a:xfrm>
              <a:off x="922" y="805"/>
              <a:ext cx="40" cy="66"/>
            </a:xfrm>
            <a:custGeom>
              <a:avLst/>
              <a:gdLst>
                <a:gd name="T0" fmla="*/ 80 w 28"/>
                <a:gd name="T1" fmla="*/ 0 h 95"/>
                <a:gd name="T2" fmla="*/ 80 w 28"/>
                <a:gd name="T3" fmla="*/ 13 h 95"/>
                <a:gd name="T4" fmla="*/ 53 w 28"/>
                <a:gd name="T5" fmla="*/ 24 h 95"/>
                <a:gd name="T6" fmla="*/ 0 w 28"/>
                <a:gd name="T7" fmla="*/ 31 h 95"/>
                <a:gd name="T8" fmla="*/ 53 w 28"/>
                <a:gd name="T9" fmla="*/ 21 h 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" h="95">
                  <a:moveTo>
                    <a:pt x="27" y="0"/>
                  </a:moveTo>
                  <a:lnTo>
                    <a:pt x="27" y="41"/>
                  </a:lnTo>
                  <a:lnTo>
                    <a:pt x="18" y="73"/>
                  </a:lnTo>
                  <a:lnTo>
                    <a:pt x="0" y="94"/>
                  </a:lnTo>
                  <a:lnTo>
                    <a:pt x="18" y="62"/>
                  </a:lnTo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224" name="Freeform 23">
              <a:extLst>
                <a:ext uri="{FF2B5EF4-FFF2-40B4-BE49-F238E27FC236}">
                  <a16:creationId xmlns:a16="http://schemas.microsoft.com/office/drawing/2014/main" id="{512961C1-1AEA-1B48-870B-F6C4A59E0C45}"/>
                </a:ext>
              </a:extLst>
            </p:cNvPr>
            <p:cNvSpPr>
              <a:spLocks/>
            </p:cNvSpPr>
            <p:nvPr/>
          </p:nvSpPr>
          <p:spPr bwMode="auto">
            <a:xfrm>
              <a:off x="961" y="820"/>
              <a:ext cx="67" cy="65"/>
            </a:xfrm>
            <a:custGeom>
              <a:avLst/>
              <a:gdLst>
                <a:gd name="T0" fmla="*/ 0 w 47"/>
                <a:gd name="T1" fmla="*/ 0 h 94"/>
                <a:gd name="T2" fmla="*/ 53 w 47"/>
                <a:gd name="T3" fmla="*/ 13 h 94"/>
                <a:gd name="T4" fmla="*/ 104 w 47"/>
                <a:gd name="T5" fmla="*/ 21 h 94"/>
                <a:gd name="T6" fmla="*/ 104 w 47"/>
                <a:gd name="T7" fmla="*/ 30 h 94"/>
                <a:gd name="T8" fmla="*/ 134 w 47"/>
                <a:gd name="T9" fmla="*/ 24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7" h="94">
                  <a:moveTo>
                    <a:pt x="0" y="0"/>
                  </a:moveTo>
                  <a:lnTo>
                    <a:pt x="18" y="41"/>
                  </a:lnTo>
                  <a:lnTo>
                    <a:pt x="36" y="62"/>
                  </a:lnTo>
                  <a:lnTo>
                    <a:pt x="36" y="93"/>
                  </a:lnTo>
                  <a:lnTo>
                    <a:pt x="46" y="72"/>
                  </a:lnTo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225" name="Freeform 24">
              <a:extLst>
                <a:ext uri="{FF2B5EF4-FFF2-40B4-BE49-F238E27FC236}">
                  <a16:creationId xmlns:a16="http://schemas.microsoft.com/office/drawing/2014/main" id="{0B42AD2F-D10C-F249-A7D6-DBB70F3AA3E5}"/>
                </a:ext>
              </a:extLst>
            </p:cNvPr>
            <p:cNvSpPr>
              <a:spLocks/>
            </p:cNvSpPr>
            <p:nvPr/>
          </p:nvSpPr>
          <p:spPr bwMode="auto">
            <a:xfrm>
              <a:off x="987" y="805"/>
              <a:ext cx="65" cy="73"/>
            </a:xfrm>
            <a:custGeom>
              <a:avLst/>
              <a:gdLst>
                <a:gd name="T0" fmla="*/ 0 w 45"/>
                <a:gd name="T1" fmla="*/ 0 h 105"/>
                <a:gd name="T2" fmla="*/ 25 w 45"/>
                <a:gd name="T3" fmla="*/ 14 h 105"/>
                <a:gd name="T4" fmla="*/ 75 w 45"/>
                <a:gd name="T5" fmla="*/ 24 h 105"/>
                <a:gd name="T6" fmla="*/ 107 w 45"/>
                <a:gd name="T7" fmla="*/ 35 h 105"/>
                <a:gd name="T8" fmla="*/ 133 w 45"/>
                <a:gd name="T9" fmla="*/ 28 h 105"/>
                <a:gd name="T10" fmla="*/ 52 w 45"/>
                <a:gd name="T11" fmla="*/ 24 h 1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5" h="105">
                  <a:moveTo>
                    <a:pt x="0" y="0"/>
                  </a:moveTo>
                  <a:lnTo>
                    <a:pt x="8" y="41"/>
                  </a:lnTo>
                  <a:lnTo>
                    <a:pt x="25" y="73"/>
                  </a:lnTo>
                  <a:lnTo>
                    <a:pt x="35" y="104"/>
                  </a:lnTo>
                  <a:lnTo>
                    <a:pt x="44" y="83"/>
                  </a:lnTo>
                  <a:lnTo>
                    <a:pt x="17" y="73"/>
                  </a:lnTo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226" name="Freeform 25">
              <a:extLst>
                <a:ext uri="{FF2B5EF4-FFF2-40B4-BE49-F238E27FC236}">
                  <a16:creationId xmlns:a16="http://schemas.microsoft.com/office/drawing/2014/main" id="{3CB2ECDB-A6B1-F842-9324-332050C28353}"/>
                </a:ext>
              </a:extLst>
            </p:cNvPr>
            <p:cNvSpPr>
              <a:spLocks/>
            </p:cNvSpPr>
            <p:nvPr/>
          </p:nvSpPr>
          <p:spPr bwMode="auto">
            <a:xfrm>
              <a:off x="780" y="1208"/>
              <a:ext cx="1228" cy="12"/>
            </a:xfrm>
            <a:custGeom>
              <a:avLst/>
              <a:gdLst>
                <a:gd name="T0" fmla="*/ 0 w 850"/>
                <a:gd name="T1" fmla="*/ 0 h 17"/>
                <a:gd name="T2" fmla="*/ 192 w 850"/>
                <a:gd name="T3" fmla="*/ 0 h 17"/>
                <a:gd name="T4" fmla="*/ 290 w 850"/>
                <a:gd name="T5" fmla="*/ 0 h 17"/>
                <a:gd name="T6" fmla="*/ 436 w 850"/>
                <a:gd name="T7" fmla="*/ 2 h 17"/>
                <a:gd name="T8" fmla="*/ 578 w 850"/>
                <a:gd name="T9" fmla="*/ 4 h 17"/>
                <a:gd name="T10" fmla="*/ 679 w 850"/>
                <a:gd name="T11" fmla="*/ 2 h 17"/>
                <a:gd name="T12" fmla="*/ 822 w 850"/>
                <a:gd name="T13" fmla="*/ 2 h 17"/>
                <a:gd name="T14" fmla="*/ 964 w 850"/>
                <a:gd name="T15" fmla="*/ 2 h 17"/>
                <a:gd name="T16" fmla="*/ 1065 w 850"/>
                <a:gd name="T17" fmla="*/ 2 h 17"/>
                <a:gd name="T18" fmla="*/ 1208 w 850"/>
                <a:gd name="T19" fmla="*/ 2 h 17"/>
                <a:gd name="T20" fmla="*/ 1351 w 850"/>
                <a:gd name="T21" fmla="*/ 2 h 17"/>
                <a:gd name="T22" fmla="*/ 1450 w 850"/>
                <a:gd name="T23" fmla="*/ 4 h 17"/>
                <a:gd name="T24" fmla="*/ 1595 w 850"/>
                <a:gd name="T25" fmla="*/ 6 h 17"/>
                <a:gd name="T26" fmla="*/ 1737 w 850"/>
                <a:gd name="T27" fmla="*/ 6 h 17"/>
                <a:gd name="T28" fmla="*/ 1836 w 850"/>
                <a:gd name="T29" fmla="*/ 6 h 17"/>
                <a:gd name="T30" fmla="*/ 1979 w 850"/>
                <a:gd name="T31" fmla="*/ 4 h 17"/>
                <a:gd name="T32" fmla="*/ 2076 w 850"/>
                <a:gd name="T33" fmla="*/ 4 h 17"/>
                <a:gd name="T34" fmla="*/ 2223 w 850"/>
                <a:gd name="T35" fmla="*/ 4 h 17"/>
                <a:gd name="T36" fmla="*/ 2365 w 850"/>
                <a:gd name="T37" fmla="*/ 4 h 17"/>
                <a:gd name="T38" fmla="*/ 2463 w 850"/>
                <a:gd name="T39" fmla="*/ 4 h 17"/>
                <a:gd name="T40" fmla="*/ 2561 w 850"/>
                <a:gd name="T41" fmla="*/ 2 h 1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50" h="17">
                  <a:moveTo>
                    <a:pt x="0" y="0"/>
                  </a:moveTo>
                  <a:lnTo>
                    <a:pt x="64" y="0"/>
                  </a:lnTo>
                  <a:lnTo>
                    <a:pt x="96" y="0"/>
                  </a:lnTo>
                  <a:lnTo>
                    <a:pt x="145" y="5"/>
                  </a:lnTo>
                  <a:lnTo>
                    <a:pt x="192" y="10"/>
                  </a:lnTo>
                  <a:lnTo>
                    <a:pt x="225" y="5"/>
                  </a:lnTo>
                  <a:lnTo>
                    <a:pt x="273" y="5"/>
                  </a:lnTo>
                  <a:lnTo>
                    <a:pt x="320" y="5"/>
                  </a:lnTo>
                  <a:lnTo>
                    <a:pt x="353" y="5"/>
                  </a:lnTo>
                  <a:lnTo>
                    <a:pt x="401" y="5"/>
                  </a:lnTo>
                  <a:lnTo>
                    <a:pt x="448" y="5"/>
                  </a:lnTo>
                  <a:lnTo>
                    <a:pt x="481" y="10"/>
                  </a:lnTo>
                  <a:lnTo>
                    <a:pt x="529" y="16"/>
                  </a:lnTo>
                  <a:lnTo>
                    <a:pt x="576" y="16"/>
                  </a:lnTo>
                  <a:lnTo>
                    <a:pt x="609" y="16"/>
                  </a:lnTo>
                  <a:lnTo>
                    <a:pt x="656" y="10"/>
                  </a:lnTo>
                  <a:lnTo>
                    <a:pt x="689" y="10"/>
                  </a:lnTo>
                  <a:lnTo>
                    <a:pt x="737" y="10"/>
                  </a:lnTo>
                  <a:lnTo>
                    <a:pt x="784" y="10"/>
                  </a:lnTo>
                  <a:lnTo>
                    <a:pt x="817" y="10"/>
                  </a:lnTo>
                  <a:lnTo>
                    <a:pt x="849" y="5"/>
                  </a:lnTo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227" name="Rectangle 26">
              <a:extLst>
                <a:ext uri="{FF2B5EF4-FFF2-40B4-BE49-F238E27FC236}">
                  <a16:creationId xmlns:a16="http://schemas.microsoft.com/office/drawing/2014/main" id="{89EB883D-B1F5-6F48-AF42-A6528E4D1E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6" y="960"/>
              <a:ext cx="118" cy="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 algn="ctr"/>
              <a:endParaRPr lang="en-GB" altLang="it-IT"/>
            </a:p>
          </p:txBody>
        </p:sp>
      </p:grpSp>
      <p:sp>
        <p:nvSpPr>
          <p:cNvPr id="7173" name="Rectangle 27">
            <a:extLst>
              <a:ext uri="{FF2B5EF4-FFF2-40B4-BE49-F238E27FC236}">
                <a16:creationId xmlns:a16="http://schemas.microsoft.com/office/drawing/2014/main" id="{D2331B99-B2EF-C54A-846F-16AC22274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7076" y="912813"/>
            <a:ext cx="524192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 sz="2000">
                <a:solidFill>
                  <a:srgbClr val="FF0033"/>
                </a:solidFill>
              </a:rPr>
              <a:t>Conservazione della massa</a:t>
            </a:r>
            <a:r>
              <a:rPr lang="it-IT" altLang="it-IT" sz="2000"/>
              <a:t> </a:t>
            </a:r>
          </a:p>
        </p:txBody>
      </p:sp>
      <p:sp>
        <p:nvSpPr>
          <p:cNvPr id="7174" name="Rectangle 28">
            <a:extLst>
              <a:ext uri="{FF2B5EF4-FFF2-40B4-BE49-F238E27FC236}">
                <a16:creationId xmlns:a16="http://schemas.microsoft.com/office/drawing/2014/main" id="{AC163D05-AF40-1D46-AE9B-CB026EF1E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2926" y="1235075"/>
            <a:ext cx="5038725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 sz="2000"/>
              <a:t> Adh     =     q</a:t>
            </a:r>
            <a:r>
              <a:rPr lang="it-IT" altLang="it-IT" sz="2000" baseline="-25000"/>
              <a:t>IN </a:t>
            </a:r>
            <a:r>
              <a:rPr lang="it-IT" altLang="it-IT" sz="2000"/>
              <a:t>dt     -    q</a:t>
            </a:r>
            <a:r>
              <a:rPr lang="it-IT" altLang="it-IT" sz="2000" baseline="-25000"/>
              <a:t>u</a:t>
            </a:r>
            <a:r>
              <a:rPr lang="it-IT" altLang="it-IT" sz="2000"/>
              <a:t>dt</a:t>
            </a:r>
          </a:p>
          <a:p>
            <a:r>
              <a:rPr lang="it-IT" altLang="it-IT" sz="2000"/>
              <a:t>accumulo    ingresso      uscita</a:t>
            </a:r>
          </a:p>
        </p:txBody>
      </p:sp>
      <p:sp>
        <p:nvSpPr>
          <p:cNvPr id="7175" name="Rectangle 29">
            <a:extLst>
              <a:ext uri="{FF2B5EF4-FFF2-40B4-BE49-F238E27FC236}">
                <a16:creationId xmlns:a16="http://schemas.microsoft.com/office/drawing/2014/main" id="{B8CAC974-DE51-C34B-8EC1-BDAF7961F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773114"/>
            <a:ext cx="5227638" cy="1208087"/>
          </a:xfrm>
          <a:prstGeom prst="rect">
            <a:avLst/>
          </a:prstGeom>
          <a:noFill/>
          <a:ln w="25400">
            <a:solidFill>
              <a:srgbClr val="9BDE5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endParaRPr lang="en-GB" altLang="it-IT"/>
          </a:p>
        </p:txBody>
      </p:sp>
      <p:sp>
        <p:nvSpPr>
          <p:cNvPr id="7176" name="Rectangle 32">
            <a:extLst>
              <a:ext uri="{FF2B5EF4-FFF2-40B4-BE49-F238E27FC236}">
                <a16:creationId xmlns:a16="http://schemas.microsoft.com/office/drawing/2014/main" id="{E96320ED-EFA4-174E-81AD-714D4C55B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1" y="2727325"/>
            <a:ext cx="97622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 sz="2000"/>
              <a:t>da cui:</a:t>
            </a:r>
          </a:p>
        </p:txBody>
      </p:sp>
      <p:sp>
        <p:nvSpPr>
          <p:cNvPr id="7177" name="Rectangle 33">
            <a:extLst>
              <a:ext uri="{FF2B5EF4-FFF2-40B4-BE49-F238E27FC236}">
                <a16:creationId xmlns:a16="http://schemas.microsoft.com/office/drawing/2014/main" id="{970E38C4-D947-3940-95DD-80402A114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048000"/>
            <a:ext cx="289560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 sz="2000">
                <a:solidFill>
                  <a:srgbClr val="FF0033"/>
                </a:solidFill>
              </a:rPr>
              <a:t>Equazione non lineare</a:t>
            </a:r>
          </a:p>
        </p:txBody>
      </p:sp>
      <p:sp>
        <p:nvSpPr>
          <p:cNvPr id="7178" name="Rectangle 38">
            <a:extLst>
              <a:ext uri="{FF2B5EF4-FFF2-40B4-BE49-F238E27FC236}">
                <a16:creationId xmlns:a16="http://schemas.microsoft.com/office/drawing/2014/main" id="{67C53177-3F8C-7746-8526-A15B69EDB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657600"/>
            <a:ext cx="4267200" cy="77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 sz="2000">
                <a:solidFill>
                  <a:srgbClr val="FF0033"/>
                </a:solidFill>
              </a:rPr>
              <a:t>Equazione linearizzata  per h </a:t>
            </a:r>
            <a:r>
              <a:rPr lang="it-IT" altLang="it-IT">
                <a:solidFill>
                  <a:srgbClr val="FF0033"/>
                </a:solidFill>
                <a:latin typeface="Symbol" pitchFamily="2" charset="2"/>
              </a:rPr>
              <a:t>@ </a:t>
            </a:r>
            <a:r>
              <a:rPr lang="it-IT" altLang="it-IT" sz="2000">
                <a:solidFill>
                  <a:srgbClr val="FF0033"/>
                </a:solidFill>
              </a:rPr>
              <a:t>h</a:t>
            </a:r>
            <a:r>
              <a:rPr lang="it-IT" altLang="it-IT" sz="2000" baseline="-25000">
                <a:solidFill>
                  <a:srgbClr val="FF0033"/>
                </a:solidFill>
              </a:rPr>
              <a:t>eq</a:t>
            </a:r>
          </a:p>
        </p:txBody>
      </p:sp>
      <p:sp>
        <p:nvSpPr>
          <p:cNvPr id="7179" name="Rectangle 54">
            <a:extLst>
              <a:ext uri="{FF2B5EF4-FFF2-40B4-BE49-F238E27FC236}">
                <a16:creationId xmlns:a16="http://schemas.microsoft.com/office/drawing/2014/main" id="{EE3C6D9F-DEA0-054D-9895-AC92C0E9D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286000"/>
            <a:ext cx="299800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 sz="2000">
                <a:solidFill>
                  <a:srgbClr val="FF0033"/>
                </a:solidFill>
              </a:rPr>
              <a:t>Condizione di equilibrio</a:t>
            </a:r>
          </a:p>
        </p:txBody>
      </p:sp>
      <p:sp>
        <p:nvSpPr>
          <p:cNvPr id="7180" name="Rectangle 57">
            <a:extLst>
              <a:ext uri="{FF2B5EF4-FFF2-40B4-BE49-F238E27FC236}">
                <a16:creationId xmlns:a16="http://schemas.microsoft.com/office/drawing/2014/main" id="{95A54BDF-9D8D-D74D-B83A-497B29D23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3525" y="533401"/>
            <a:ext cx="133690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/>
              <a:t>q</a:t>
            </a:r>
            <a:r>
              <a:rPr lang="it-IT" altLang="it-IT" baseline="-34000"/>
              <a:t>IN</a:t>
            </a:r>
            <a:r>
              <a:rPr lang="it-IT" altLang="it-IT"/>
              <a:t>=cost</a:t>
            </a:r>
          </a:p>
        </p:txBody>
      </p:sp>
      <p:graphicFrame>
        <p:nvGraphicFramePr>
          <p:cNvPr id="7181" name="Object 58">
            <a:extLst>
              <a:ext uri="{FF2B5EF4-FFF2-40B4-BE49-F238E27FC236}">
                <a16:creationId xmlns:a16="http://schemas.microsoft.com/office/drawing/2014/main" id="{DF181F76-7F1F-5345-8EDF-9122BB20C852}"/>
              </a:ext>
            </a:extLst>
          </p:cNvPr>
          <p:cNvGraphicFramePr>
            <a:graphicFrameLocks/>
          </p:cNvGraphicFramePr>
          <p:nvPr/>
        </p:nvGraphicFramePr>
        <p:xfrm>
          <a:off x="3810000" y="1752601"/>
          <a:ext cx="1079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" name="Equazione" r:id="rId4" imgW="24866600" imgH="7315200" progId="Equation.2">
                  <p:embed/>
                </p:oleObj>
              </mc:Choice>
              <mc:Fallback>
                <p:oleObj name="Equazione" r:id="rId4" imgW="24866600" imgH="7315200" progId="Equation.2">
                  <p:embed/>
                  <p:pic>
                    <p:nvPicPr>
                      <p:cNvPr id="7181" name="Object 58">
                        <a:extLst>
                          <a:ext uri="{FF2B5EF4-FFF2-40B4-BE49-F238E27FC236}">
                            <a16:creationId xmlns:a16="http://schemas.microsoft.com/office/drawing/2014/main" id="{DF181F76-7F1F-5345-8EDF-9122BB20C85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1"/>
                        <a:ext cx="10795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62">
            <a:extLst>
              <a:ext uri="{FF2B5EF4-FFF2-40B4-BE49-F238E27FC236}">
                <a16:creationId xmlns:a16="http://schemas.microsoft.com/office/drawing/2014/main" id="{43E77006-3398-6947-B8E8-C411465D4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3260725"/>
            <a:ext cx="117633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 sz="2000">
                <a:solidFill>
                  <a:schemeClr val="accent1"/>
                </a:solidFill>
              </a:rPr>
              <a:t>piccolo !</a:t>
            </a:r>
          </a:p>
        </p:txBody>
      </p:sp>
      <p:graphicFrame>
        <p:nvGraphicFramePr>
          <p:cNvPr id="7183" name="Object 64">
            <a:extLst>
              <a:ext uri="{FF2B5EF4-FFF2-40B4-BE49-F238E27FC236}">
                <a16:creationId xmlns:a16="http://schemas.microsoft.com/office/drawing/2014/main" id="{99586BF6-4B3D-BB4C-916A-12F5513AEB82}"/>
              </a:ext>
            </a:extLst>
          </p:cNvPr>
          <p:cNvGraphicFramePr>
            <a:graphicFrameLocks/>
          </p:cNvGraphicFramePr>
          <p:nvPr/>
        </p:nvGraphicFramePr>
        <p:xfrm>
          <a:off x="6007101" y="3351214"/>
          <a:ext cx="150813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zione" r:id="rId6" imgW="2628900" imgH="4978400" progId="Equation.2">
                  <p:embed/>
                </p:oleObj>
              </mc:Choice>
              <mc:Fallback>
                <p:oleObj name="Equazione" r:id="rId6" imgW="2628900" imgH="4978400" progId="Equation.2">
                  <p:embed/>
                  <p:pic>
                    <p:nvPicPr>
                      <p:cNvPr id="7183" name="Object 64">
                        <a:extLst>
                          <a:ext uri="{FF2B5EF4-FFF2-40B4-BE49-F238E27FC236}">
                            <a16:creationId xmlns:a16="http://schemas.microsoft.com/office/drawing/2014/main" id="{99586BF6-4B3D-BB4C-916A-12F5513AEB8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1" y="3351214"/>
                        <a:ext cx="150813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4" name="Group 82">
            <a:extLst>
              <a:ext uri="{FF2B5EF4-FFF2-40B4-BE49-F238E27FC236}">
                <a16:creationId xmlns:a16="http://schemas.microsoft.com/office/drawing/2014/main" id="{7E2AECC5-6B84-D446-BA83-3DA610519D24}"/>
              </a:ext>
            </a:extLst>
          </p:cNvPr>
          <p:cNvGrpSpPr>
            <a:grpSpLocks/>
          </p:cNvGrpSpPr>
          <p:nvPr/>
        </p:nvGrpSpPr>
        <p:grpSpPr bwMode="auto">
          <a:xfrm>
            <a:off x="4267201" y="4495802"/>
            <a:ext cx="2992438" cy="2061179"/>
            <a:chOff x="1968" y="2832"/>
            <a:chExt cx="1885" cy="1091"/>
          </a:xfrm>
        </p:grpSpPr>
        <p:sp>
          <p:nvSpPr>
            <p:cNvPr id="7194" name="Arc 40">
              <a:extLst>
                <a:ext uri="{FF2B5EF4-FFF2-40B4-BE49-F238E27FC236}">
                  <a16:creationId xmlns:a16="http://schemas.microsoft.com/office/drawing/2014/main" id="{9A941850-726F-634F-BE08-82EE8D4631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5" y="3045"/>
              <a:ext cx="630" cy="240"/>
            </a:xfrm>
            <a:custGeom>
              <a:avLst/>
              <a:gdLst>
                <a:gd name="T0" fmla="*/ 1 w 22286"/>
                <a:gd name="T1" fmla="*/ 0 h 21707"/>
                <a:gd name="T2" fmla="*/ 0 w 22286"/>
                <a:gd name="T3" fmla="*/ 0 h 21707"/>
                <a:gd name="T4" fmla="*/ 0 w 22286"/>
                <a:gd name="T5" fmla="*/ 0 h 2170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286" h="21707" fill="none" extrusionOk="0">
                  <a:moveTo>
                    <a:pt x="22286" y="21696"/>
                  </a:moveTo>
                  <a:cubicBezTo>
                    <a:pt x="22057" y="21703"/>
                    <a:pt x="21828" y="21707"/>
                    <a:pt x="21600" y="21707"/>
                  </a:cubicBezTo>
                  <a:cubicBezTo>
                    <a:pt x="9670" y="21707"/>
                    <a:pt x="0" y="12036"/>
                    <a:pt x="0" y="107"/>
                  </a:cubicBezTo>
                  <a:cubicBezTo>
                    <a:pt x="0" y="71"/>
                    <a:pt x="0" y="35"/>
                    <a:pt x="0" y="0"/>
                  </a:cubicBezTo>
                </a:path>
                <a:path w="22286" h="21707" stroke="0" extrusionOk="0">
                  <a:moveTo>
                    <a:pt x="22286" y="21696"/>
                  </a:moveTo>
                  <a:cubicBezTo>
                    <a:pt x="22057" y="21703"/>
                    <a:pt x="21828" y="21707"/>
                    <a:pt x="21600" y="21707"/>
                  </a:cubicBezTo>
                  <a:cubicBezTo>
                    <a:pt x="9670" y="21707"/>
                    <a:pt x="0" y="12036"/>
                    <a:pt x="0" y="107"/>
                  </a:cubicBezTo>
                  <a:cubicBezTo>
                    <a:pt x="0" y="71"/>
                    <a:pt x="0" y="35"/>
                    <a:pt x="0" y="0"/>
                  </a:cubicBezTo>
                  <a:lnTo>
                    <a:pt x="21600" y="107"/>
                  </a:lnTo>
                  <a:lnTo>
                    <a:pt x="22286" y="21696"/>
                  </a:lnTo>
                  <a:close/>
                </a:path>
              </a:pathLst>
            </a:custGeom>
            <a:noFill/>
            <a:ln w="25400" cap="rnd">
              <a:solidFill>
                <a:schemeClr val="accent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5" name="Line 41">
              <a:extLst>
                <a:ext uri="{FF2B5EF4-FFF2-40B4-BE49-F238E27FC236}">
                  <a16:creationId xmlns:a16="http://schemas.microsoft.com/office/drawing/2014/main" id="{143983BC-88AD-6D48-8B2D-20BE1DC9FE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3" y="3290"/>
              <a:ext cx="113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6" name="Line 42">
              <a:extLst>
                <a:ext uri="{FF2B5EF4-FFF2-40B4-BE49-F238E27FC236}">
                  <a16:creationId xmlns:a16="http://schemas.microsoft.com/office/drawing/2014/main" id="{30CFBF8D-357D-6D4B-A487-A92F9E38A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3178"/>
              <a:ext cx="0" cy="1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7" name="Arc 43">
              <a:extLst>
                <a:ext uri="{FF2B5EF4-FFF2-40B4-BE49-F238E27FC236}">
                  <a16:creationId xmlns:a16="http://schemas.microsoft.com/office/drawing/2014/main" id="{CD400D79-8721-DD4A-947C-B1291C73C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8" y="3303"/>
              <a:ext cx="779" cy="301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0 h 21600"/>
                <a:gd name="T4" fmla="*/ 1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82"/>
                    <a:pt x="9651" y="17"/>
                    <a:pt x="2156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82"/>
                    <a:pt x="9651" y="17"/>
                    <a:pt x="21569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accent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8" name="Line 44">
              <a:extLst>
                <a:ext uri="{FF2B5EF4-FFF2-40B4-BE49-F238E27FC236}">
                  <a16:creationId xmlns:a16="http://schemas.microsoft.com/office/drawing/2014/main" id="{82C0F647-3FAF-714F-82C3-CB31ACF17F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3" y="2832"/>
              <a:ext cx="0" cy="10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9" name="Line 45">
              <a:extLst>
                <a:ext uri="{FF2B5EF4-FFF2-40B4-BE49-F238E27FC236}">
                  <a16:creationId xmlns:a16="http://schemas.microsoft.com/office/drawing/2014/main" id="{06319C74-C245-B04E-AF2E-BB0CAE7947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3" y="3714"/>
              <a:ext cx="15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00" name="Rectangle 46">
              <a:extLst>
                <a:ext uri="{FF2B5EF4-FFF2-40B4-BE49-F238E27FC236}">
                  <a16:creationId xmlns:a16="http://schemas.microsoft.com/office/drawing/2014/main" id="{CD317BFC-2BA5-974E-A685-84C81E402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3" y="2834"/>
              <a:ext cx="20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it-IT" sz="2000"/>
                <a:t>h</a:t>
              </a:r>
            </a:p>
          </p:txBody>
        </p:sp>
        <p:sp>
          <p:nvSpPr>
            <p:cNvPr id="7201" name="Line 47">
              <a:extLst>
                <a:ext uri="{FF2B5EF4-FFF2-40B4-BE49-F238E27FC236}">
                  <a16:creationId xmlns:a16="http://schemas.microsoft.com/office/drawing/2014/main" id="{4A867363-4720-DE4A-BDC0-95DDFE3C6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3232"/>
              <a:ext cx="194" cy="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02" name="Rectangle 48">
              <a:extLst>
                <a:ext uri="{FF2B5EF4-FFF2-40B4-BE49-F238E27FC236}">
                  <a16:creationId xmlns:a16="http://schemas.microsoft.com/office/drawing/2014/main" id="{36D22B48-B43E-D641-8942-799365149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3" y="3168"/>
              <a:ext cx="33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it-IT" sz="2000"/>
                <a:t>h</a:t>
              </a:r>
              <a:r>
                <a:rPr lang="it-IT" altLang="it-IT" sz="2000" baseline="-25000"/>
                <a:t>eq</a:t>
              </a:r>
            </a:p>
          </p:txBody>
        </p:sp>
        <p:sp>
          <p:nvSpPr>
            <p:cNvPr id="7203" name="Rectangle 49">
              <a:extLst>
                <a:ext uri="{FF2B5EF4-FFF2-40B4-BE49-F238E27FC236}">
                  <a16:creationId xmlns:a16="http://schemas.microsoft.com/office/drawing/2014/main" id="{EA5A4852-9178-F446-BDB1-758FF29CB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1" y="3711"/>
              <a:ext cx="1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it-IT" sz="2000"/>
                <a:t>t</a:t>
              </a:r>
            </a:p>
          </p:txBody>
        </p:sp>
        <p:sp>
          <p:nvSpPr>
            <p:cNvPr id="7204" name="Rectangle 50">
              <a:extLst>
                <a:ext uri="{FF2B5EF4-FFF2-40B4-BE49-F238E27FC236}">
                  <a16:creationId xmlns:a16="http://schemas.microsoft.com/office/drawing/2014/main" id="{1BF2647D-8B16-0349-B2DA-1D610BBFD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928"/>
              <a:ext cx="88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it-IT" sz="2000"/>
                <a:t>andamenti</a:t>
              </a:r>
            </a:p>
          </p:txBody>
        </p:sp>
        <p:graphicFrame>
          <p:nvGraphicFramePr>
            <p:cNvPr id="7205" name="Object 66">
              <a:extLst>
                <a:ext uri="{FF2B5EF4-FFF2-40B4-BE49-F238E27FC236}">
                  <a16:creationId xmlns:a16="http://schemas.microsoft.com/office/drawing/2014/main" id="{D8E1C847-1B61-1046-A92C-80B0322DF45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968" y="3134"/>
            <a:ext cx="21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3" name="Equazione" r:id="rId8" imgW="7023100" imgH="4686300" progId="Equation.2">
                    <p:embed/>
                  </p:oleObj>
                </mc:Choice>
                <mc:Fallback>
                  <p:oleObj name="Equazione" r:id="rId8" imgW="7023100" imgH="4686300" progId="Equation.2">
                    <p:embed/>
                    <p:pic>
                      <p:nvPicPr>
                        <p:cNvPr id="7205" name="Object 66">
                          <a:extLst>
                            <a:ext uri="{FF2B5EF4-FFF2-40B4-BE49-F238E27FC236}">
                              <a16:creationId xmlns:a16="http://schemas.microsoft.com/office/drawing/2014/main" id="{D8E1C847-1B61-1046-A92C-80B0322DF45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134"/>
                          <a:ext cx="21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5" name="Line 67">
            <a:extLst>
              <a:ext uri="{FF2B5EF4-FFF2-40B4-BE49-F238E27FC236}">
                <a16:creationId xmlns:a16="http://schemas.microsoft.com/office/drawing/2014/main" id="{87B5E11E-F66E-FB47-922C-4CE5987969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3990976"/>
            <a:ext cx="330200" cy="263525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86" name="Line 68">
            <a:extLst>
              <a:ext uri="{FF2B5EF4-FFF2-40B4-BE49-F238E27FC236}">
                <a16:creationId xmlns:a16="http://schemas.microsoft.com/office/drawing/2014/main" id="{F235F7BA-C879-0747-B961-FD0EA8BB3E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88300" y="3938588"/>
            <a:ext cx="825500" cy="328612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87" name="Rectangle 72">
            <a:extLst>
              <a:ext uri="{FF2B5EF4-FFF2-40B4-BE49-F238E27FC236}">
                <a16:creationId xmlns:a16="http://schemas.microsoft.com/office/drawing/2014/main" id="{580BCA19-CE10-A244-A81C-244140D309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76200"/>
            <a:ext cx="9601200" cy="515206"/>
          </a:xfrm>
        </p:spPr>
        <p:txBody>
          <a:bodyPr/>
          <a:lstStyle/>
          <a:p>
            <a:r>
              <a:rPr lang="it-IT" altLang="it-IT"/>
              <a:t>Esempio Linearizzazione: svuotamento serbatoio </a:t>
            </a:r>
            <a:endParaRPr lang="it-IT" altLang="it-IT" sz="2400" b="0"/>
          </a:p>
        </p:txBody>
      </p:sp>
      <p:graphicFrame>
        <p:nvGraphicFramePr>
          <p:cNvPr id="7188" name="Object 74">
            <a:extLst>
              <a:ext uri="{FF2B5EF4-FFF2-40B4-BE49-F238E27FC236}">
                <a16:creationId xmlns:a16="http://schemas.microsoft.com/office/drawing/2014/main" id="{1995A93F-F7DA-7B45-B1E0-215CD9CA3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288" y="4135438"/>
          <a:ext cx="209391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MathType Equation" r:id="rId10" imgW="47980600" imgH="16967200" progId="Equation">
                  <p:embed/>
                </p:oleObj>
              </mc:Choice>
              <mc:Fallback>
                <p:oleObj name="MathType Equation" r:id="rId10" imgW="47980600" imgH="16967200" progId="Equation">
                  <p:embed/>
                  <p:pic>
                    <p:nvPicPr>
                      <p:cNvPr id="7188" name="Object 74">
                        <a:extLst>
                          <a:ext uri="{FF2B5EF4-FFF2-40B4-BE49-F238E27FC236}">
                            <a16:creationId xmlns:a16="http://schemas.microsoft.com/office/drawing/2014/main" id="{1995A93F-F7DA-7B45-B1E0-215CD9CA3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4135438"/>
                        <a:ext cx="2093912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76">
            <a:extLst>
              <a:ext uri="{FF2B5EF4-FFF2-40B4-BE49-F238E27FC236}">
                <a16:creationId xmlns:a16="http://schemas.microsoft.com/office/drawing/2014/main" id="{E8D4167D-57AE-CB46-979D-4A3DB02A5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352801"/>
          <a:ext cx="362108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MathType Equation" r:id="rId12" imgW="83096100" imgH="26911300" progId="Equation">
                  <p:embed/>
                </p:oleObj>
              </mc:Choice>
              <mc:Fallback>
                <p:oleObj name="MathType Equation" r:id="rId12" imgW="83096100" imgH="26911300" progId="Equation">
                  <p:embed/>
                  <p:pic>
                    <p:nvPicPr>
                      <p:cNvPr id="7189" name="Object 76">
                        <a:extLst>
                          <a:ext uri="{FF2B5EF4-FFF2-40B4-BE49-F238E27FC236}">
                            <a16:creationId xmlns:a16="http://schemas.microsoft.com/office/drawing/2014/main" id="{E8D4167D-57AE-CB46-979D-4A3DB02A5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352801"/>
                        <a:ext cx="362108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77">
            <a:extLst>
              <a:ext uri="{FF2B5EF4-FFF2-40B4-BE49-F238E27FC236}">
                <a16:creationId xmlns:a16="http://schemas.microsoft.com/office/drawing/2014/main" id="{BDE68CC9-4877-1B43-B8D9-3E93D6028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590800"/>
          <a:ext cx="458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MathType Equation" r:id="rId14" imgW="105613200" imgH="10820400" progId="Equation">
                  <p:embed/>
                </p:oleObj>
              </mc:Choice>
              <mc:Fallback>
                <p:oleObj name="MathType Equation" r:id="rId14" imgW="105613200" imgH="10820400" progId="Equation">
                  <p:embed/>
                  <p:pic>
                    <p:nvPicPr>
                      <p:cNvPr id="7190" name="Object 77">
                        <a:extLst>
                          <a:ext uri="{FF2B5EF4-FFF2-40B4-BE49-F238E27FC236}">
                            <a16:creationId xmlns:a16="http://schemas.microsoft.com/office/drawing/2014/main" id="{BDE68CC9-4877-1B43-B8D9-3E93D60282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90800"/>
                        <a:ext cx="458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78">
            <a:extLst>
              <a:ext uri="{FF2B5EF4-FFF2-40B4-BE49-F238E27FC236}">
                <a16:creationId xmlns:a16="http://schemas.microsoft.com/office/drawing/2014/main" id="{9FDDA4C1-16C0-134E-9580-770E9E1B6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743200"/>
          <a:ext cx="23955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MathType Equation" r:id="rId16" imgW="43002200" imgH="7899400" progId="Equation">
                  <p:embed/>
                </p:oleObj>
              </mc:Choice>
              <mc:Fallback>
                <p:oleObj name="MathType Equation" r:id="rId16" imgW="43002200" imgH="7899400" progId="Equation">
                  <p:embed/>
                  <p:pic>
                    <p:nvPicPr>
                      <p:cNvPr id="7191" name="Object 78">
                        <a:extLst>
                          <a:ext uri="{FF2B5EF4-FFF2-40B4-BE49-F238E27FC236}">
                            <a16:creationId xmlns:a16="http://schemas.microsoft.com/office/drawing/2014/main" id="{9FDDA4C1-16C0-134E-9580-770E9E1B6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23955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79">
            <a:extLst>
              <a:ext uri="{FF2B5EF4-FFF2-40B4-BE49-F238E27FC236}">
                <a16:creationId xmlns:a16="http://schemas.microsoft.com/office/drawing/2014/main" id="{C03C226C-9885-3648-8EFC-2293B6683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4953000"/>
          <a:ext cx="14144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MathType Equation" r:id="rId18" imgW="32473900" imgH="6438900" progId="Equation">
                  <p:embed/>
                </p:oleObj>
              </mc:Choice>
              <mc:Fallback>
                <p:oleObj name="MathType Equation" r:id="rId18" imgW="32473900" imgH="6438900" progId="Equation">
                  <p:embed/>
                  <p:pic>
                    <p:nvPicPr>
                      <p:cNvPr id="7192" name="Object 79">
                        <a:extLst>
                          <a:ext uri="{FF2B5EF4-FFF2-40B4-BE49-F238E27FC236}">
                            <a16:creationId xmlns:a16="http://schemas.microsoft.com/office/drawing/2014/main" id="{C03C226C-9885-3648-8EFC-2293B66839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953000"/>
                        <a:ext cx="14144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20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Rectangle 83">
            <a:extLst>
              <a:ext uri="{FF2B5EF4-FFF2-40B4-BE49-F238E27FC236}">
                <a16:creationId xmlns:a16="http://schemas.microsoft.com/office/drawing/2014/main" id="{BCD9545E-C15D-1646-8D24-AB0D80AC4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057400"/>
            <a:ext cx="5181600" cy="25908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0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28127964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>
            <a:extLst>
              <a:ext uri="{FF2B5EF4-FFF2-40B4-BE49-F238E27FC236}">
                <a16:creationId xmlns:a16="http://schemas.microsoft.com/office/drawing/2014/main" id="{C21A415D-D865-9E40-854C-D6ADBBD239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Esempi Linearizzazione: due serbatoi</a:t>
            </a:r>
            <a:endParaRPr lang="en-GB" altLang="it-IT"/>
          </a:p>
        </p:txBody>
      </p:sp>
      <p:grpSp>
        <p:nvGrpSpPr>
          <p:cNvPr id="8194" name="Group 40">
            <a:extLst>
              <a:ext uri="{FF2B5EF4-FFF2-40B4-BE49-F238E27FC236}">
                <a16:creationId xmlns:a16="http://schemas.microsoft.com/office/drawing/2014/main" id="{089BAAC7-0DF2-CA43-BD11-0D7437AAA23E}"/>
              </a:ext>
            </a:extLst>
          </p:cNvPr>
          <p:cNvGrpSpPr>
            <a:grpSpLocks/>
          </p:cNvGrpSpPr>
          <p:nvPr/>
        </p:nvGrpSpPr>
        <p:grpSpPr bwMode="auto">
          <a:xfrm>
            <a:off x="1343026" y="2636839"/>
            <a:ext cx="4886325" cy="2035175"/>
            <a:chOff x="264" y="1680"/>
            <a:chExt cx="3078" cy="1474"/>
          </a:xfrm>
        </p:grpSpPr>
        <p:sp>
          <p:nvSpPr>
            <p:cNvPr id="8197" name="Line 3">
              <a:extLst>
                <a:ext uri="{FF2B5EF4-FFF2-40B4-BE49-F238E27FC236}">
                  <a16:creationId xmlns:a16="http://schemas.microsoft.com/office/drawing/2014/main" id="{DF43041C-A48B-BD44-917A-5DF1D0551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" y="2134"/>
              <a:ext cx="0" cy="967"/>
            </a:xfrm>
            <a:prstGeom prst="line">
              <a:avLst/>
            </a:prstGeom>
            <a:noFill/>
            <a:ln w="25400">
              <a:solidFill>
                <a:srgbClr val="66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198" name="Line 4">
              <a:extLst>
                <a:ext uri="{FF2B5EF4-FFF2-40B4-BE49-F238E27FC236}">
                  <a16:creationId xmlns:a16="http://schemas.microsoft.com/office/drawing/2014/main" id="{CE8A1344-B790-1249-97A7-0FDE89E059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3" y="3084"/>
              <a:ext cx="2295" cy="17"/>
            </a:xfrm>
            <a:prstGeom prst="line">
              <a:avLst/>
            </a:prstGeom>
            <a:noFill/>
            <a:ln w="25400">
              <a:solidFill>
                <a:srgbClr val="66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8199" name="Group 5">
              <a:extLst>
                <a:ext uri="{FF2B5EF4-FFF2-40B4-BE49-F238E27FC236}">
                  <a16:creationId xmlns:a16="http://schemas.microsoft.com/office/drawing/2014/main" id="{05D3AAAA-78BE-1240-AAA7-9A13CDC8B9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7" y="2155"/>
              <a:ext cx="1004" cy="553"/>
              <a:chOff x="780" y="4306"/>
              <a:chExt cx="695" cy="452"/>
            </a:xfrm>
          </p:grpSpPr>
          <p:sp>
            <p:nvSpPr>
              <p:cNvPr id="8228" name="Line 6">
                <a:extLst>
                  <a:ext uri="{FF2B5EF4-FFF2-40B4-BE49-F238E27FC236}">
                    <a16:creationId xmlns:a16="http://schemas.microsoft.com/office/drawing/2014/main" id="{C2AF908A-BF1D-FE4A-9FF3-C0A5225690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0" y="4306"/>
                <a:ext cx="0" cy="452"/>
              </a:xfrm>
              <a:prstGeom prst="line">
                <a:avLst/>
              </a:prstGeom>
              <a:noFill/>
              <a:ln w="25400">
                <a:solidFill>
                  <a:srgbClr val="6633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29" name="Line 7">
                <a:extLst>
                  <a:ext uri="{FF2B5EF4-FFF2-40B4-BE49-F238E27FC236}">
                    <a16:creationId xmlns:a16="http://schemas.microsoft.com/office/drawing/2014/main" id="{8ABFDC07-141C-7244-9AD7-942F7D6D1B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0" y="4758"/>
                <a:ext cx="695" cy="0"/>
              </a:xfrm>
              <a:prstGeom prst="line">
                <a:avLst/>
              </a:prstGeom>
              <a:noFill/>
              <a:ln w="25400">
                <a:solidFill>
                  <a:srgbClr val="6633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30" name="Line 8">
                <a:extLst>
                  <a:ext uri="{FF2B5EF4-FFF2-40B4-BE49-F238E27FC236}">
                    <a16:creationId xmlns:a16="http://schemas.microsoft.com/office/drawing/2014/main" id="{5D4DB992-0FB1-B947-99DF-977967B67C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5" y="4317"/>
                <a:ext cx="0" cy="441"/>
              </a:xfrm>
              <a:prstGeom prst="line">
                <a:avLst/>
              </a:prstGeom>
              <a:noFill/>
              <a:ln w="25400">
                <a:solidFill>
                  <a:srgbClr val="6633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8200" name="Line 9">
              <a:extLst>
                <a:ext uri="{FF2B5EF4-FFF2-40B4-BE49-F238E27FC236}">
                  <a16:creationId xmlns:a16="http://schemas.microsoft.com/office/drawing/2014/main" id="{0BBCEEB1-5FF0-8A42-BC90-95DA492BE5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9" y="2155"/>
              <a:ext cx="0" cy="535"/>
            </a:xfrm>
            <a:prstGeom prst="line">
              <a:avLst/>
            </a:prstGeom>
            <a:noFill/>
            <a:ln w="25400">
              <a:solidFill>
                <a:srgbClr val="66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1" name="Line 10">
              <a:extLst>
                <a:ext uri="{FF2B5EF4-FFF2-40B4-BE49-F238E27FC236}">
                  <a16:creationId xmlns:a16="http://schemas.microsoft.com/office/drawing/2014/main" id="{9D71EF77-345F-9F41-8C3C-766B2C6FC8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7" y="2708"/>
              <a:ext cx="316" cy="0"/>
            </a:xfrm>
            <a:prstGeom prst="line">
              <a:avLst/>
            </a:prstGeom>
            <a:noFill/>
            <a:ln w="25400">
              <a:solidFill>
                <a:srgbClr val="66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2" name="Rectangle 11">
              <a:extLst>
                <a:ext uri="{FF2B5EF4-FFF2-40B4-BE49-F238E27FC236}">
                  <a16:creationId xmlns:a16="http://schemas.microsoft.com/office/drawing/2014/main" id="{C7A46842-B9ED-8D43-8E2A-1841A9F61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4" y="2734"/>
              <a:ext cx="420" cy="10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8203" name="Rectangle 12">
              <a:extLst>
                <a:ext uri="{FF2B5EF4-FFF2-40B4-BE49-F238E27FC236}">
                  <a16:creationId xmlns:a16="http://schemas.microsoft.com/office/drawing/2014/main" id="{56534105-0624-B444-A1E1-D3F7B0C8A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2" y="2965"/>
              <a:ext cx="419" cy="10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8204" name="Line 13">
              <a:extLst>
                <a:ext uri="{FF2B5EF4-FFF2-40B4-BE49-F238E27FC236}">
                  <a16:creationId xmlns:a16="http://schemas.microsoft.com/office/drawing/2014/main" id="{D67AD88D-C440-C647-895A-B641F80FDB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4" y="2904"/>
              <a:ext cx="7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5" name="Arc 14">
              <a:extLst>
                <a:ext uri="{FF2B5EF4-FFF2-40B4-BE49-F238E27FC236}">
                  <a16:creationId xmlns:a16="http://schemas.microsoft.com/office/drawing/2014/main" id="{2676EC4E-D40F-E74D-841D-F35368B615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" y="1940"/>
              <a:ext cx="419" cy="376"/>
            </a:xfrm>
            <a:custGeom>
              <a:avLst/>
              <a:gdLst>
                <a:gd name="T0" fmla="*/ 0 w 21674"/>
                <a:gd name="T1" fmla="*/ 0 h 21600"/>
                <a:gd name="T2" fmla="*/ 0 w 21674"/>
                <a:gd name="T3" fmla="*/ 0 h 21600"/>
                <a:gd name="T4" fmla="*/ 0 w 2167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74" h="21600" fill="none" extrusionOk="0">
                  <a:moveTo>
                    <a:pt x="0" y="0"/>
                  </a:moveTo>
                  <a:cubicBezTo>
                    <a:pt x="24" y="0"/>
                    <a:pt x="49" y="0"/>
                    <a:pt x="74" y="0"/>
                  </a:cubicBezTo>
                  <a:cubicBezTo>
                    <a:pt x="11976" y="0"/>
                    <a:pt x="21635" y="9628"/>
                    <a:pt x="21673" y="21530"/>
                  </a:cubicBezTo>
                </a:path>
                <a:path w="21674" h="21600" stroke="0" extrusionOk="0">
                  <a:moveTo>
                    <a:pt x="0" y="0"/>
                  </a:moveTo>
                  <a:cubicBezTo>
                    <a:pt x="24" y="0"/>
                    <a:pt x="49" y="0"/>
                    <a:pt x="74" y="0"/>
                  </a:cubicBezTo>
                  <a:cubicBezTo>
                    <a:pt x="11976" y="0"/>
                    <a:pt x="21635" y="9628"/>
                    <a:pt x="21673" y="21530"/>
                  </a:cubicBezTo>
                  <a:lnTo>
                    <a:pt x="74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6" name="Rectangle 15">
              <a:extLst>
                <a:ext uri="{FF2B5EF4-FFF2-40B4-BE49-F238E27FC236}">
                  <a16:creationId xmlns:a16="http://schemas.microsoft.com/office/drawing/2014/main" id="{87E47F9C-1027-324C-B90B-21F7946F8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680"/>
              <a:ext cx="32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it-IT" sz="2000"/>
                <a:t>q</a:t>
              </a:r>
              <a:r>
                <a:rPr lang="it-IT" altLang="it-IT" sz="1800" baseline="-25000"/>
                <a:t>IN</a:t>
              </a:r>
            </a:p>
          </p:txBody>
        </p:sp>
        <p:sp>
          <p:nvSpPr>
            <p:cNvPr id="8207" name="Rectangle 16">
              <a:extLst>
                <a:ext uri="{FF2B5EF4-FFF2-40B4-BE49-F238E27FC236}">
                  <a16:creationId xmlns:a16="http://schemas.microsoft.com/office/drawing/2014/main" id="{768E148A-33E6-A744-8086-E49F977B0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4" y="2303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it-IT" sz="2000"/>
                <a:t>q</a:t>
              </a:r>
              <a:r>
                <a:rPr lang="it-IT" altLang="it-IT" sz="1800" baseline="-26000"/>
                <a:t>S</a:t>
              </a:r>
            </a:p>
          </p:txBody>
        </p:sp>
        <p:sp>
          <p:nvSpPr>
            <p:cNvPr id="8208" name="Rectangle 17">
              <a:extLst>
                <a:ext uri="{FF2B5EF4-FFF2-40B4-BE49-F238E27FC236}">
                  <a16:creationId xmlns:a16="http://schemas.microsoft.com/office/drawing/2014/main" id="{F84FF696-0895-7846-8FF7-2338C3B5D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2268"/>
              <a:ext cx="24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it-IT" sz="2000"/>
                <a:t>q</a:t>
              </a:r>
              <a:r>
                <a:rPr lang="it-IT" altLang="it-IT" sz="2000" baseline="-25000"/>
                <a:t>i</a:t>
              </a:r>
            </a:p>
          </p:txBody>
        </p:sp>
        <p:sp>
          <p:nvSpPr>
            <p:cNvPr id="8209" name="Freeform 18">
              <a:extLst>
                <a:ext uri="{FF2B5EF4-FFF2-40B4-BE49-F238E27FC236}">
                  <a16:creationId xmlns:a16="http://schemas.microsoft.com/office/drawing/2014/main" id="{177CDC54-35A6-BF46-AD09-5FEA7ADEC0D9}"/>
                </a:ext>
              </a:extLst>
            </p:cNvPr>
            <p:cNvSpPr>
              <a:spLocks/>
            </p:cNvSpPr>
            <p:nvPr/>
          </p:nvSpPr>
          <p:spPr bwMode="auto">
            <a:xfrm>
              <a:off x="656" y="2331"/>
              <a:ext cx="472" cy="57"/>
            </a:xfrm>
            <a:custGeom>
              <a:avLst/>
              <a:gdLst>
                <a:gd name="T0" fmla="*/ 0 w 327"/>
                <a:gd name="T1" fmla="*/ 29 h 45"/>
                <a:gd name="T2" fmla="*/ 108 w 327"/>
                <a:gd name="T3" fmla="*/ 29 h 45"/>
                <a:gd name="T4" fmla="*/ 163 w 327"/>
                <a:gd name="T5" fmla="*/ 0 h 45"/>
                <a:gd name="T6" fmla="*/ 189 w 327"/>
                <a:gd name="T7" fmla="*/ 60 h 45"/>
                <a:gd name="T8" fmla="*/ 245 w 327"/>
                <a:gd name="T9" fmla="*/ 90 h 45"/>
                <a:gd name="T10" fmla="*/ 325 w 327"/>
                <a:gd name="T11" fmla="*/ 90 h 45"/>
                <a:gd name="T12" fmla="*/ 381 w 327"/>
                <a:gd name="T13" fmla="*/ 90 h 45"/>
                <a:gd name="T14" fmla="*/ 381 w 327"/>
                <a:gd name="T15" fmla="*/ 29 h 45"/>
                <a:gd name="T16" fmla="*/ 462 w 327"/>
                <a:gd name="T17" fmla="*/ 29 h 45"/>
                <a:gd name="T18" fmla="*/ 544 w 327"/>
                <a:gd name="T19" fmla="*/ 29 h 45"/>
                <a:gd name="T20" fmla="*/ 570 w 327"/>
                <a:gd name="T21" fmla="*/ 90 h 45"/>
                <a:gd name="T22" fmla="*/ 652 w 327"/>
                <a:gd name="T23" fmla="*/ 60 h 45"/>
                <a:gd name="T24" fmla="*/ 706 w 327"/>
                <a:gd name="T25" fmla="*/ 90 h 45"/>
                <a:gd name="T26" fmla="*/ 706 w 327"/>
                <a:gd name="T27" fmla="*/ 29 h 45"/>
                <a:gd name="T28" fmla="*/ 792 w 327"/>
                <a:gd name="T29" fmla="*/ 29 h 45"/>
                <a:gd name="T30" fmla="*/ 818 w 327"/>
                <a:gd name="T31" fmla="*/ 90 h 45"/>
                <a:gd name="T32" fmla="*/ 869 w 327"/>
                <a:gd name="T33" fmla="*/ 29 h 45"/>
                <a:gd name="T34" fmla="*/ 927 w 327"/>
                <a:gd name="T35" fmla="*/ 29 h 45"/>
                <a:gd name="T36" fmla="*/ 927 w 327"/>
                <a:gd name="T37" fmla="*/ 90 h 45"/>
                <a:gd name="T38" fmla="*/ 982 w 327"/>
                <a:gd name="T39" fmla="*/ 90 h 4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27" h="45">
                  <a:moveTo>
                    <a:pt x="0" y="14"/>
                  </a:moveTo>
                  <a:lnTo>
                    <a:pt x="36" y="14"/>
                  </a:lnTo>
                  <a:lnTo>
                    <a:pt x="54" y="0"/>
                  </a:lnTo>
                  <a:lnTo>
                    <a:pt x="63" y="29"/>
                  </a:lnTo>
                  <a:lnTo>
                    <a:pt x="82" y="44"/>
                  </a:lnTo>
                  <a:lnTo>
                    <a:pt x="108" y="44"/>
                  </a:lnTo>
                  <a:lnTo>
                    <a:pt x="127" y="44"/>
                  </a:lnTo>
                  <a:lnTo>
                    <a:pt x="127" y="14"/>
                  </a:lnTo>
                  <a:lnTo>
                    <a:pt x="154" y="14"/>
                  </a:lnTo>
                  <a:lnTo>
                    <a:pt x="181" y="14"/>
                  </a:lnTo>
                  <a:lnTo>
                    <a:pt x="190" y="44"/>
                  </a:lnTo>
                  <a:lnTo>
                    <a:pt x="217" y="29"/>
                  </a:lnTo>
                  <a:lnTo>
                    <a:pt x="235" y="44"/>
                  </a:lnTo>
                  <a:lnTo>
                    <a:pt x="235" y="14"/>
                  </a:lnTo>
                  <a:lnTo>
                    <a:pt x="263" y="14"/>
                  </a:lnTo>
                  <a:lnTo>
                    <a:pt x="272" y="44"/>
                  </a:lnTo>
                  <a:lnTo>
                    <a:pt x="289" y="14"/>
                  </a:lnTo>
                  <a:lnTo>
                    <a:pt x="308" y="14"/>
                  </a:lnTo>
                  <a:lnTo>
                    <a:pt x="308" y="44"/>
                  </a:lnTo>
                  <a:lnTo>
                    <a:pt x="326" y="44"/>
                  </a:lnTo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0" name="Freeform 19">
              <a:extLst>
                <a:ext uri="{FF2B5EF4-FFF2-40B4-BE49-F238E27FC236}">
                  <a16:creationId xmlns:a16="http://schemas.microsoft.com/office/drawing/2014/main" id="{055DCA8F-6A14-834D-AB5D-C4CA38DA75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8" y="2670"/>
              <a:ext cx="472" cy="55"/>
            </a:xfrm>
            <a:custGeom>
              <a:avLst/>
              <a:gdLst>
                <a:gd name="T0" fmla="*/ 0 w 327"/>
                <a:gd name="T1" fmla="*/ 26 h 45"/>
                <a:gd name="T2" fmla="*/ 108 w 327"/>
                <a:gd name="T3" fmla="*/ 26 h 45"/>
                <a:gd name="T4" fmla="*/ 163 w 327"/>
                <a:gd name="T5" fmla="*/ 0 h 45"/>
                <a:gd name="T6" fmla="*/ 189 w 327"/>
                <a:gd name="T7" fmla="*/ 53 h 45"/>
                <a:gd name="T8" fmla="*/ 245 w 327"/>
                <a:gd name="T9" fmla="*/ 81 h 45"/>
                <a:gd name="T10" fmla="*/ 325 w 327"/>
                <a:gd name="T11" fmla="*/ 81 h 45"/>
                <a:gd name="T12" fmla="*/ 381 w 327"/>
                <a:gd name="T13" fmla="*/ 81 h 45"/>
                <a:gd name="T14" fmla="*/ 381 w 327"/>
                <a:gd name="T15" fmla="*/ 26 h 45"/>
                <a:gd name="T16" fmla="*/ 462 w 327"/>
                <a:gd name="T17" fmla="*/ 26 h 45"/>
                <a:gd name="T18" fmla="*/ 544 w 327"/>
                <a:gd name="T19" fmla="*/ 26 h 45"/>
                <a:gd name="T20" fmla="*/ 570 w 327"/>
                <a:gd name="T21" fmla="*/ 81 h 45"/>
                <a:gd name="T22" fmla="*/ 652 w 327"/>
                <a:gd name="T23" fmla="*/ 53 h 45"/>
                <a:gd name="T24" fmla="*/ 706 w 327"/>
                <a:gd name="T25" fmla="*/ 81 h 45"/>
                <a:gd name="T26" fmla="*/ 706 w 327"/>
                <a:gd name="T27" fmla="*/ 26 h 45"/>
                <a:gd name="T28" fmla="*/ 792 w 327"/>
                <a:gd name="T29" fmla="*/ 26 h 45"/>
                <a:gd name="T30" fmla="*/ 818 w 327"/>
                <a:gd name="T31" fmla="*/ 81 h 45"/>
                <a:gd name="T32" fmla="*/ 869 w 327"/>
                <a:gd name="T33" fmla="*/ 26 h 45"/>
                <a:gd name="T34" fmla="*/ 927 w 327"/>
                <a:gd name="T35" fmla="*/ 26 h 45"/>
                <a:gd name="T36" fmla="*/ 927 w 327"/>
                <a:gd name="T37" fmla="*/ 81 h 45"/>
                <a:gd name="T38" fmla="*/ 982 w 327"/>
                <a:gd name="T39" fmla="*/ 81 h 4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27" h="45">
                  <a:moveTo>
                    <a:pt x="0" y="14"/>
                  </a:moveTo>
                  <a:lnTo>
                    <a:pt x="36" y="14"/>
                  </a:lnTo>
                  <a:lnTo>
                    <a:pt x="54" y="0"/>
                  </a:lnTo>
                  <a:lnTo>
                    <a:pt x="63" y="29"/>
                  </a:lnTo>
                  <a:lnTo>
                    <a:pt x="82" y="44"/>
                  </a:lnTo>
                  <a:lnTo>
                    <a:pt x="108" y="44"/>
                  </a:lnTo>
                  <a:lnTo>
                    <a:pt x="127" y="44"/>
                  </a:lnTo>
                  <a:lnTo>
                    <a:pt x="127" y="14"/>
                  </a:lnTo>
                  <a:lnTo>
                    <a:pt x="154" y="14"/>
                  </a:lnTo>
                  <a:lnTo>
                    <a:pt x="181" y="14"/>
                  </a:lnTo>
                  <a:lnTo>
                    <a:pt x="190" y="44"/>
                  </a:lnTo>
                  <a:lnTo>
                    <a:pt x="217" y="29"/>
                  </a:lnTo>
                  <a:lnTo>
                    <a:pt x="235" y="44"/>
                  </a:lnTo>
                  <a:lnTo>
                    <a:pt x="235" y="14"/>
                  </a:lnTo>
                  <a:lnTo>
                    <a:pt x="263" y="14"/>
                  </a:lnTo>
                  <a:lnTo>
                    <a:pt x="272" y="44"/>
                  </a:lnTo>
                  <a:lnTo>
                    <a:pt x="289" y="14"/>
                  </a:lnTo>
                  <a:lnTo>
                    <a:pt x="308" y="14"/>
                  </a:lnTo>
                  <a:lnTo>
                    <a:pt x="308" y="44"/>
                  </a:lnTo>
                  <a:lnTo>
                    <a:pt x="326" y="44"/>
                  </a:lnTo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1" name="Freeform 20">
              <a:extLst>
                <a:ext uri="{FF2B5EF4-FFF2-40B4-BE49-F238E27FC236}">
                  <a16:creationId xmlns:a16="http://schemas.microsoft.com/office/drawing/2014/main" id="{6CE8CD94-786B-394D-9CF8-F123549DF723}"/>
                </a:ext>
              </a:extLst>
            </p:cNvPr>
            <p:cNvSpPr>
              <a:spLocks/>
            </p:cNvSpPr>
            <p:nvPr/>
          </p:nvSpPr>
          <p:spPr bwMode="auto">
            <a:xfrm>
              <a:off x="625" y="2771"/>
              <a:ext cx="749" cy="99"/>
            </a:xfrm>
            <a:custGeom>
              <a:avLst/>
              <a:gdLst>
                <a:gd name="T0" fmla="*/ 0 w 518"/>
                <a:gd name="T1" fmla="*/ 46 h 81"/>
                <a:gd name="T2" fmla="*/ 172 w 518"/>
                <a:gd name="T3" fmla="*/ 46 h 81"/>
                <a:gd name="T4" fmla="*/ 259 w 518"/>
                <a:gd name="T5" fmla="*/ 0 h 81"/>
                <a:gd name="T6" fmla="*/ 304 w 518"/>
                <a:gd name="T7" fmla="*/ 99 h 81"/>
                <a:gd name="T8" fmla="*/ 393 w 518"/>
                <a:gd name="T9" fmla="*/ 147 h 81"/>
                <a:gd name="T10" fmla="*/ 521 w 518"/>
                <a:gd name="T11" fmla="*/ 147 h 81"/>
                <a:gd name="T12" fmla="*/ 609 w 518"/>
                <a:gd name="T13" fmla="*/ 147 h 81"/>
                <a:gd name="T14" fmla="*/ 609 w 518"/>
                <a:gd name="T15" fmla="*/ 46 h 81"/>
                <a:gd name="T16" fmla="*/ 740 w 518"/>
                <a:gd name="T17" fmla="*/ 46 h 81"/>
                <a:gd name="T18" fmla="*/ 868 w 518"/>
                <a:gd name="T19" fmla="*/ 46 h 81"/>
                <a:gd name="T20" fmla="*/ 914 w 518"/>
                <a:gd name="T21" fmla="*/ 147 h 81"/>
                <a:gd name="T22" fmla="*/ 1040 w 518"/>
                <a:gd name="T23" fmla="*/ 99 h 81"/>
                <a:gd name="T24" fmla="*/ 1126 w 518"/>
                <a:gd name="T25" fmla="*/ 147 h 81"/>
                <a:gd name="T26" fmla="*/ 1126 w 518"/>
                <a:gd name="T27" fmla="*/ 46 h 81"/>
                <a:gd name="T28" fmla="*/ 1261 w 518"/>
                <a:gd name="T29" fmla="*/ 46 h 81"/>
                <a:gd name="T30" fmla="*/ 1303 w 518"/>
                <a:gd name="T31" fmla="*/ 147 h 81"/>
                <a:gd name="T32" fmla="*/ 1388 w 518"/>
                <a:gd name="T33" fmla="*/ 46 h 81"/>
                <a:gd name="T34" fmla="*/ 1476 w 518"/>
                <a:gd name="T35" fmla="*/ 46 h 81"/>
                <a:gd name="T36" fmla="*/ 1476 w 518"/>
                <a:gd name="T37" fmla="*/ 147 h 81"/>
                <a:gd name="T38" fmla="*/ 1565 w 518"/>
                <a:gd name="T39" fmla="*/ 147 h 8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518" h="81">
                  <a:moveTo>
                    <a:pt x="0" y="25"/>
                  </a:moveTo>
                  <a:lnTo>
                    <a:pt x="57" y="25"/>
                  </a:lnTo>
                  <a:lnTo>
                    <a:pt x="86" y="0"/>
                  </a:lnTo>
                  <a:lnTo>
                    <a:pt x="100" y="54"/>
                  </a:lnTo>
                  <a:lnTo>
                    <a:pt x="130" y="80"/>
                  </a:lnTo>
                  <a:lnTo>
                    <a:pt x="172" y="80"/>
                  </a:lnTo>
                  <a:lnTo>
                    <a:pt x="201" y="80"/>
                  </a:lnTo>
                  <a:lnTo>
                    <a:pt x="201" y="25"/>
                  </a:lnTo>
                  <a:lnTo>
                    <a:pt x="245" y="25"/>
                  </a:lnTo>
                  <a:lnTo>
                    <a:pt x="287" y="25"/>
                  </a:lnTo>
                  <a:lnTo>
                    <a:pt x="302" y="80"/>
                  </a:lnTo>
                  <a:lnTo>
                    <a:pt x="344" y="54"/>
                  </a:lnTo>
                  <a:lnTo>
                    <a:pt x="373" y="80"/>
                  </a:lnTo>
                  <a:lnTo>
                    <a:pt x="373" y="25"/>
                  </a:lnTo>
                  <a:lnTo>
                    <a:pt x="417" y="25"/>
                  </a:lnTo>
                  <a:lnTo>
                    <a:pt x="431" y="80"/>
                  </a:lnTo>
                  <a:lnTo>
                    <a:pt x="459" y="25"/>
                  </a:lnTo>
                  <a:lnTo>
                    <a:pt x="488" y="25"/>
                  </a:lnTo>
                  <a:lnTo>
                    <a:pt x="488" y="80"/>
                  </a:lnTo>
                  <a:lnTo>
                    <a:pt x="517" y="80"/>
                  </a:lnTo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2" name="Freeform 21">
              <a:extLst>
                <a:ext uri="{FF2B5EF4-FFF2-40B4-BE49-F238E27FC236}">
                  <a16:creationId xmlns:a16="http://schemas.microsoft.com/office/drawing/2014/main" id="{C6E0B554-CCB8-EB4C-9FF9-BA6F0EDD6F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5" y="2543"/>
              <a:ext cx="472" cy="55"/>
            </a:xfrm>
            <a:custGeom>
              <a:avLst/>
              <a:gdLst>
                <a:gd name="T0" fmla="*/ 0 w 327"/>
                <a:gd name="T1" fmla="*/ 25 h 44"/>
                <a:gd name="T2" fmla="*/ 108 w 327"/>
                <a:gd name="T3" fmla="*/ 25 h 44"/>
                <a:gd name="T4" fmla="*/ 163 w 327"/>
                <a:gd name="T5" fmla="*/ 0 h 44"/>
                <a:gd name="T6" fmla="*/ 189 w 327"/>
                <a:gd name="T7" fmla="*/ 56 h 44"/>
                <a:gd name="T8" fmla="*/ 245 w 327"/>
                <a:gd name="T9" fmla="*/ 85 h 44"/>
                <a:gd name="T10" fmla="*/ 325 w 327"/>
                <a:gd name="T11" fmla="*/ 85 h 44"/>
                <a:gd name="T12" fmla="*/ 381 w 327"/>
                <a:gd name="T13" fmla="*/ 85 h 44"/>
                <a:gd name="T14" fmla="*/ 381 w 327"/>
                <a:gd name="T15" fmla="*/ 25 h 44"/>
                <a:gd name="T16" fmla="*/ 462 w 327"/>
                <a:gd name="T17" fmla="*/ 25 h 44"/>
                <a:gd name="T18" fmla="*/ 544 w 327"/>
                <a:gd name="T19" fmla="*/ 25 h 44"/>
                <a:gd name="T20" fmla="*/ 570 w 327"/>
                <a:gd name="T21" fmla="*/ 85 h 44"/>
                <a:gd name="T22" fmla="*/ 652 w 327"/>
                <a:gd name="T23" fmla="*/ 56 h 44"/>
                <a:gd name="T24" fmla="*/ 706 w 327"/>
                <a:gd name="T25" fmla="*/ 85 h 44"/>
                <a:gd name="T26" fmla="*/ 706 w 327"/>
                <a:gd name="T27" fmla="*/ 25 h 44"/>
                <a:gd name="T28" fmla="*/ 792 w 327"/>
                <a:gd name="T29" fmla="*/ 25 h 44"/>
                <a:gd name="T30" fmla="*/ 818 w 327"/>
                <a:gd name="T31" fmla="*/ 85 h 44"/>
                <a:gd name="T32" fmla="*/ 869 w 327"/>
                <a:gd name="T33" fmla="*/ 25 h 44"/>
                <a:gd name="T34" fmla="*/ 927 w 327"/>
                <a:gd name="T35" fmla="*/ 25 h 44"/>
                <a:gd name="T36" fmla="*/ 927 w 327"/>
                <a:gd name="T37" fmla="*/ 85 h 44"/>
                <a:gd name="T38" fmla="*/ 982 w 327"/>
                <a:gd name="T39" fmla="*/ 85 h 4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27" h="44">
                  <a:moveTo>
                    <a:pt x="0" y="13"/>
                  </a:moveTo>
                  <a:lnTo>
                    <a:pt x="36" y="13"/>
                  </a:lnTo>
                  <a:lnTo>
                    <a:pt x="54" y="0"/>
                  </a:lnTo>
                  <a:lnTo>
                    <a:pt x="63" y="29"/>
                  </a:lnTo>
                  <a:lnTo>
                    <a:pt x="82" y="43"/>
                  </a:lnTo>
                  <a:lnTo>
                    <a:pt x="108" y="43"/>
                  </a:lnTo>
                  <a:lnTo>
                    <a:pt x="127" y="43"/>
                  </a:lnTo>
                  <a:lnTo>
                    <a:pt x="127" y="13"/>
                  </a:lnTo>
                  <a:lnTo>
                    <a:pt x="154" y="13"/>
                  </a:lnTo>
                  <a:lnTo>
                    <a:pt x="181" y="13"/>
                  </a:lnTo>
                  <a:lnTo>
                    <a:pt x="190" y="43"/>
                  </a:lnTo>
                  <a:lnTo>
                    <a:pt x="217" y="29"/>
                  </a:lnTo>
                  <a:lnTo>
                    <a:pt x="235" y="43"/>
                  </a:lnTo>
                  <a:lnTo>
                    <a:pt x="235" y="13"/>
                  </a:lnTo>
                  <a:lnTo>
                    <a:pt x="263" y="13"/>
                  </a:lnTo>
                  <a:lnTo>
                    <a:pt x="272" y="43"/>
                  </a:lnTo>
                  <a:lnTo>
                    <a:pt x="289" y="13"/>
                  </a:lnTo>
                  <a:lnTo>
                    <a:pt x="308" y="13"/>
                  </a:lnTo>
                  <a:lnTo>
                    <a:pt x="308" y="43"/>
                  </a:lnTo>
                  <a:lnTo>
                    <a:pt x="326" y="43"/>
                  </a:lnTo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3" name="Freeform 22">
              <a:extLst>
                <a:ext uri="{FF2B5EF4-FFF2-40B4-BE49-F238E27FC236}">
                  <a16:creationId xmlns:a16="http://schemas.microsoft.com/office/drawing/2014/main" id="{5FD40795-CBB5-BB47-9A13-33234381BBFB}"/>
                </a:ext>
              </a:extLst>
            </p:cNvPr>
            <p:cNvSpPr>
              <a:spLocks/>
            </p:cNvSpPr>
            <p:nvPr/>
          </p:nvSpPr>
          <p:spPr bwMode="auto">
            <a:xfrm>
              <a:off x="640" y="2543"/>
              <a:ext cx="471" cy="55"/>
            </a:xfrm>
            <a:custGeom>
              <a:avLst/>
              <a:gdLst>
                <a:gd name="T0" fmla="*/ 0 w 326"/>
                <a:gd name="T1" fmla="*/ 25 h 44"/>
                <a:gd name="T2" fmla="*/ 108 w 326"/>
                <a:gd name="T3" fmla="*/ 25 h 44"/>
                <a:gd name="T4" fmla="*/ 163 w 326"/>
                <a:gd name="T5" fmla="*/ 0 h 44"/>
                <a:gd name="T6" fmla="*/ 189 w 326"/>
                <a:gd name="T7" fmla="*/ 56 h 44"/>
                <a:gd name="T8" fmla="*/ 244 w 326"/>
                <a:gd name="T9" fmla="*/ 85 h 44"/>
                <a:gd name="T10" fmla="*/ 325 w 326"/>
                <a:gd name="T11" fmla="*/ 85 h 44"/>
                <a:gd name="T12" fmla="*/ 380 w 326"/>
                <a:gd name="T13" fmla="*/ 85 h 44"/>
                <a:gd name="T14" fmla="*/ 380 w 326"/>
                <a:gd name="T15" fmla="*/ 25 h 44"/>
                <a:gd name="T16" fmla="*/ 464 w 326"/>
                <a:gd name="T17" fmla="*/ 25 h 44"/>
                <a:gd name="T18" fmla="*/ 543 w 326"/>
                <a:gd name="T19" fmla="*/ 25 h 44"/>
                <a:gd name="T20" fmla="*/ 574 w 326"/>
                <a:gd name="T21" fmla="*/ 85 h 44"/>
                <a:gd name="T22" fmla="*/ 652 w 326"/>
                <a:gd name="T23" fmla="*/ 56 h 44"/>
                <a:gd name="T24" fmla="*/ 709 w 326"/>
                <a:gd name="T25" fmla="*/ 85 h 44"/>
                <a:gd name="T26" fmla="*/ 709 w 326"/>
                <a:gd name="T27" fmla="*/ 25 h 44"/>
                <a:gd name="T28" fmla="*/ 792 w 326"/>
                <a:gd name="T29" fmla="*/ 25 h 44"/>
                <a:gd name="T30" fmla="*/ 818 w 326"/>
                <a:gd name="T31" fmla="*/ 85 h 44"/>
                <a:gd name="T32" fmla="*/ 868 w 326"/>
                <a:gd name="T33" fmla="*/ 25 h 44"/>
                <a:gd name="T34" fmla="*/ 926 w 326"/>
                <a:gd name="T35" fmla="*/ 25 h 44"/>
                <a:gd name="T36" fmla="*/ 926 w 326"/>
                <a:gd name="T37" fmla="*/ 85 h 44"/>
                <a:gd name="T38" fmla="*/ 981 w 326"/>
                <a:gd name="T39" fmla="*/ 85 h 4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26" h="44">
                  <a:moveTo>
                    <a:pt x="0" y="13"/>
                  </a:moveTo>
                  <a:lnTo>
                    <a:pt x="36" y="13"/>
                  </a:lnTo>
                  <a:lnTo>
                    <a:pt x="54" y="0"/>
                  </a:lnTo>
                  <a:lnTo>
                    <a:pt x="63" y="29"/>
                  </a:lnTo>
                  <a:lnTo>
                    <a:pt x="81" y="43"/>
                  </a:lnTo>
                  <a:lnTo>
                    <a:pt x="108" y="43"/>
                  </a:lnTo>
                  <a:lnTo>
                    <a:pt x="126" y="43"/>
                  </a:lnTo>
                  <a:lnTo>
                    <a:pt x="126" y="13"/>
                  </a:lnTo>
                  <a:lnTo>
                    <a:pt x="154" y="13"/>
                  </a:lnTo>
                  <a:lnTo>
                    <a:pt x="180" y="13"/>
                  </a:lnTo>
                  <a:lnTo>
                    <a:pt x="190" y="43"/>
                  </a:lnTo>
                  <a:lnTo>
                    <a:pt x="216" y="29"/>
                  </a:lnTo>
                  <a:lnTo>
                    <a:pt x="235" y="43"/>
                  </a:lnTo>
                  <a:lnTo>
                    <a:pt x="235" y="13"/>
                  </a:lnTo>
                  <a:lnTo>
                    <a:pt x="262" y="13"/>
                  </a:lnTo>
                  <a:lnTo>
                    <a:pt x="271" y="43"/>
                  </a:lnTo>
                  <a:lnTo>
                    <a:pt x="288" y="13"/>
                  </a:lnTo>
                  <a:lnTo>
                    <a:pt x="307" y="13"/>
                  </a:lnTo>
                  <a:lnTo>
                    <a:pt x="307" y="43"/>
                  </a:lnTo>
                  <a:lnTo>
                    <a:pt x="325" y="43"/>
                  </a:lnTo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4" name="Freeform 23">
              <a:extLst>
                <a:ext uri="{FF2B5EF4-FFF2-40B4-BE49-F238E27FC236}">
                  <a16:creationId xmlns:a16="http://schemas.microsoft.com/office/drawing/2014/main" id="{048F8E66-3CF9-9C47-AFB3-E55628F0E4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7" y="2806"/>
              <a:ext cx="919" cy="27"/>
            </a:xfrm>
            <a:custGeom>
              <a:avLst/>
              <a:gdLst>
                <a:gd name="T0" fmla="*/ 0 w 636"/>
                <a:gd name="T1" fmla="*/ 13 h 21"/>
                <a:gd name="T2" fmla="*/ 211 w 636"/>
                <a:gd name="T3" fmla="*/ 13 h 21"/>
                <a:gd name="T4" fmla="*/ 319 w 636"/>
                <a:gd name="T5" fmla="*/ 0 h 21"/>
                <a:gd name="T6" fmla="*/ 371 w 636"/>
                <a:gd name="T7" fmla="*/ 28 h 21"/>
                <a:gd name="T8" fmla="*/ 480 w 636"/>
                <a:gd name="T9" fmla="*/ 42 h 21"/>
                <a:gd name="T10" fmla="*/ 637 w 636"/>
                <a:gd name="T11" fmla="*/ 42 h 21"/>
                <a:gd name="T12" fmla="*/ 746 w 636"/>
                <a:gd name="T13" fmla="*/ 42 h 21"/>
                <a:gd name="T14" fmla="*/ 746 w 636"/>
                <a:gd name="T15" fmla="*/ 13 h 21"/>
                <a:gd name="T16" fmla="*/ 905 w 636"/>
                <a:gd name="T17" fmla="*/ 13 h 21"/>
                <a:gd name="T18" fmla="*/ 1062 w 636"/>
                <a:gd name="T19" fmla="*/ 13 h 21"/>
                <a:gd name="T20" fmla="*/ 1120 w 636"/>
                <a:gd name="T21" fmla="*/ 42 h 21"/>
                <a:gd name="T22" fmla="*/ 1276 w 636"/>
                <a:gd name="T23" fmla="*/ 28 h 21"/>
                <a:gd name="T24" fmla="*/ 1384 w 636"/>
                <a:gd name="T25" fmla="*/ 42 h 21"/>
                <a:gd name="T26" fmla="*/ 1384 w 636"/>
                <a:gd name="T27" fmla="*/ 13 h 21"/>
                <a:gd name="T28" fmla="*/ 1545 w 636"/>
                <a:gd name="T29" fmla="*/ 13 h 21"/>
                <a:gd name="T30" fmla="*/ 1595 w 636"/>
                <a:gd name="T31" fmla="*/ 42 h 21"/>
                <a:gd name="T32" fmla="*/ 1702 w 636"/>
                <a:gd name="T33" fmla="*/ 13 h 21"/>
                <a:gd name="T34" fmla="*/ 1811 w 636"/>
                <a:gd name="T35" fmla="*/ 13 h 21"/>
                <a:gd name="T36" fmla="*/ 1811 w 636"/>
                <a:gd name="T37" fmla="*/ 42 h 21"/>
                <a:gd name="T38" fmla="*/ 1916 w 636"/>
                <a:gd name="T39" fmla="*/ 42 h 2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636" h="21">
                  <a:moveTo>
                    <a:pt x="0" y="6"/>
                  </a:moveTo>
                  <a:lnTo>
                    <a:pt x="70" y="6"/>
                  </a:lnTo>
                  <a:lnTo>
                    <a:pt x="106" y="0"/>
                  </a:lnTo>
                  <a:lnTo>
                    <a:pt x="123" y="13"/>
                  </a:lnTo>
                  <a:lnTo>
                    <a:pt x="159" y="20"/>
                  </a:lnTo>
                  <a:lnTo>
                    <a:pt x="211" y="20"/>
                  </a:lnTo>
                  <a:lnTo>
                    <a:pt x="247" y="20"/>
                  </a:lnTo>
                  <a:lnTo>
                    <a:pt x="247" y="6"/>
                  </a:lnTo>
                  <a:lnTo>
                    <a:pt x="300" y="6"/>
                  </a:lnTo>
                  <a:lnTo>
                    <a:pt x="352" y="6"/>
                  </a:lnTo>
                  <a:lnTo>
                    <a:pt x="371" y="20"/>
                  </a:lnTo>
                  <a:lnTo>
                    <a:pt x="423" y="13"/>
                  </a:lnTo>
                  <a:lnTo>
                    <a:pt x="459" y="20"/>
                  </a:lnTo>
                  <a:lnTo>
                    <a:pt x="459" y="6"/>
                  </a:lnTo>
                  <a:lnTo>
                    <a:pt x="512" y="6"/>
                  </a:lnTo>
                  <a:lnTo>
                    <a:pt x="529" y="20"/>
                  </a:lnTo>
                  <a:lnTo>
                    <a:pt x="564" y="6"/>
                  </a:lnTo>
                  <a:lnTo>
                    <a:pt x="600" y="6"/>
                  </a:lnTo>
                  <a:lnTo>
                    <a:pt x="600" y="20"/>
                  </a:lnTo>
                  <a:lnTo>
                    <a:pt x="635" y="20"/>
                  </a:lnTo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5" name="Freeform 24">
              <a:extLst>
                <a:ext uri="{FF2B5EF4-FFF2-40B4-BE49-F238E27FC236}">
                  <a16:creationId xmlns:a16="http://schemas.microsoft.com/office/drawing/2014/main" id="{8AB116B0-6094-CA4A-908D-1136054DBF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2" y="2999"/>
              <a:ext cx="920" cy="28"/>
            </a:xfrm>
            <a:custGeom>
              <a:avLst/>
              <a:gdLst>
                <a:gd name="T0" fmla="*/ 0 w 637"/>
                <a:gd name="T1" fmla="*/ 13 h 22"/>
                <a:gd name="T2" fmla="*/ 211 w 637"/>
                <a:gd name="T3" fmla="*/ 13 h 22"/>
                <a:gd name="T4" fmla="*/ 319 w 637"/>
                <a:gd name="T5" fmla="*/ 0 h 22"/>
                <a:gd name="T6" fmla="*/ 374 w 637"/>
                <a:gd name="T7" fmla="*/ 29 h 22"/>
                <a:gd name="T8" fmla="*/ 482 w 637"/>
                <a:gd name="T9" fmla="*/ 43 h 22"/>
                <a:gd name="T10" fmla="*/ 638 w 637"/>
                <a:gd name="T11" fmla="*/ 43 h 22"/>
                <a:gd name="T12" fmla="*/ 747 w 637"/>
                <a:gd name="T13" fmla="*/ 43 h 22"/>
                <a:gd name="T14" fmla="*/ 747 w 637"/>
                <a:gd name="T15" fmla="*/ 13 h 22"/>
                <a:gd name="T16" fmla="*/ 907 w 637"/>
                <a:gd name="T17" fmla="*/ 13 h 22"/>
                <a:gd name="T18" fmla="*/ 1064 w 637"/>
                <a:gd name="T19" fmla="*/ 13 h 22"/>
                <a:gd name="T20" fmla="*/ 1121 w 637"/>
                <a:gd name="T21" fmla="*/ 43 h 22"/>
                <a:gd name="T22" fmla="*/ 1277 w 637"/>
                <a:gd name="T23" fmla="*/ 29 h 22"/>
                <a:gd name="T24" fmla="*/ 1385 w 637"/>
                <a:gd name="T25" fmla="*/ 43 h 22"/>
                <a:gd name="T26" fmla="*/ 1385 w 637"/>
                <a:gd name="T27" fmla="*/ 13 h 22"/>
                <a:gd name="T28" fmla="*/ 1545 w 637"/>
                <a:gd name="T29" fmla="*/ 13 h 22"/>
                <a:gd name="T30" fmla="*/ 1596 w 637"/>
                <a:gd name="T31" fmla="*/ 43 h 22"/>
                <a:gd name="T32" fmla="*/ 1703 w 637"/>
                <a:gd name="T33" fmla="*/ 13 h 22"/>
                <a:gd name="T34" fmla="*/ 1811 w 637"/>
                <a:gd name="T35" fmla="*/ 13 h 22"/>
                <a:gd name="T36" fmla="*/ 1811 w 637"/>
                <a:gd name="T37" fmla="*/ 43 h 22"/>
                <a:gd name="T38" fmla="*/ 1917 w 637"/>
                <a:gd name="T39" fmla="*/ 43 h 2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637" h="22">
                  <a:moveTo>
                    <a:pt x="0" y="6"/>
                  </a:moveTo>
                  <a:lnTo>
                    <a:pt x="70" y="6"/>
                  </a:lnTo>
                  <a:lnTo>
                    <a:pt x="106" y="0"/>
                  </a:lnTo>
                  <a:lnTo>
                    <a:pt x="124" y="14"/>
                  </a:lnTo>
                  <a:lnTo>
                    <a:pt x="160" y="21"/>
                  </a:lnTo>
                  <a:lnTo>
                    <a:pt x="212" y="21"/>
                  </a:lnTo>
                  <a:lnTo>
                    <a:pt x="248" y="21"/>
                  </a:lnTo>
                  <a:lnTo>
                    <a:pt x="248" y="6"/>
                  </a:lnTo>
                  <a:lnTo>
                    <a:pt x="301" y="6"/>
                  </a:lnTo>
                  <a:lnTo>
                    <a:pt x="353" y="6"/>
                  </a:lnTo>
                  <a:lnTo>
                    <a:pt x="372" y="21"/>
                  </a:lnTo>
                  <a:lnTo>
                    <a:pt x="424" y="14"/>
                  </a:lnTo>
                  <a:lnTo>
                    <a:pt x="460" y="21"/>
                  </a:lnTo>
                  <a:lnTo>
                    <a:pt x="460" y="6"/>
                  </a:lnTo>
                  <a:lnTo>
                    <a:pt x="513" y="6"/>
                  </a:lnTo>
                  <a:lnTo>
                    <a:pt x="530" y="21"/>
                  </a:lnTo>
                  <a:lnTo>
                    <a:pt x="565" y="6"/>
                  </a:lnTo>
                  <a:lnTo>
                    <a:pt x="601" y="6"/>
                  </a:lnTo>
                  <a:lnTo>
                    <a:pt x="601" y="21"/>
                  </a:lnTo>
                  <a:lnTo>
                    <a:pt x="636" y="21"/>
                  </a:lnTo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6" name="Freeform 25">
              <a:extLst>
                <a:ext uri="{FF2B5EF4-FFF2-40B4-BE49-F238E27FC236}">
                  <a16:creationId xmlns:a16="http://schemas.microsoft.com/office/drawing/2014/main" id="{A62D090D-1311-CA4F-8638-5749D9622C7E}"/>
                </a:ext>
              </a:extLst>
            </p:cNvPr>
            <p:cNvSpPr>
              <a:spLocks/>
            </p:cNvSpPr>
            <p:nvPr/>
          </p:nvSpPr>
          <p:spPr bwMode="auto">
            <a:xfrm>
              <a:off x="666" y="2957"/>
              <a:ext cx="550" cy="33"/>
            </a:xfrm>
            <a:custGeom>
              <a:avLst/>
              <a:gdLst>
                <a:gd name="T0" fmla="*/ 0 w 381"/>
                <a:gd name="T1" fmla="*/ 15 h 27"/>
                <a:gd name="T2" fmla="*/ 127 w 381"/>
                <a:gd name="T3" fmla="*/ 15 h 27"/>
                <a:gd name="T4" fmla="*/ 189 w 381"/>
                <a:gd name="T5" fmla="*/ 0 h 27"/>
                <a:gd name="T6" fmla="*/ 222 w 381"/>
                <a:gd name="T7" fmla="*/ 32 h 27"/>
                <a:gd name="T8" fmla="*/ 286 w 381"/>
                <a:gd name="T9" fmla="*/ 48 h 27"/>
                <a:gd name="T10" fmla="*/ 380 w 381"/>
                <a:gd name="T11" fmla="*/ 48 h 27"/>
                <a:gd name="T12" fmla="*/ 446 w 381"/>
                <a:gd name="T13" fmla="*/ 48 h 27"/>
                <a:gd name="T14" fmla="*/ 446 w 381"/>
                <a:gd name="T15" fmla="*/ 15 h 27"/>
                <a:gd name="T16" fmla="*/ 541 w 381"/>
                <a:gd name="T17" fmla="*/ 15 h 27"/>
                <a:gd name="T18" fmla="*/ 635 w 381"/>
                <a:gd name="T19" fmla="*/ 15 h 27"/>
                <a:gd name="T20" fmla="*/ 667 w 381"/>
                <a:gd name="T21" fmla="*/ 48 h 27"/>
                <a:gd name="T22" fmla="*/ 761 w 381"/>
                <a:gd name="T23" fmla="*/ 32 h 27"/>
                <a:gd name="T24" fmla="*/ 826 w 381"/>
                <a:gd name="T25" fmla="*/ 48 h 27"/>
                <a:gd name="T26" fmla="*/ 826 w 381"/>
                <a:gd name="T27" fmla="*/ 15 h 27"/>
                <a:gd name="T28" fmla="*/ 921 w 381"/>
                <a:gd name="T29" fmla="*/ 15 h 27"/>
                <a:gd name="T30" fmla="*/ 954 w 381"/>
                <a:gd name="T31" fmla="*/ 48 h 27"/>
                <a:gd name="T32" fmla="*/ 1013 w 381"/>
                <a:gd name="T33" fmla="*/ 15 h 27"/>
                <a:gd name="T34" fmla="*/ 1080 w 381"/>
                <a:gd name="T35" fmla="*/ 15 h 27"/>
                <a:gd name="T36" fmla="*/ 1080 w 381"/>
                <a:gd name="T37" fmla="*/ 48 h 27"/>
                <a:gd name="T38" fmla="*/ 1145 w 381"/>
                <a:gd name="T39" fmla="*/ 48 h 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81" h="27">
                  <a:moveTo>
                    <a:pt x="0" y="8"/>
                  </a:moveTo>
                  <a:lnTo>
                    <a:pt x="42" y="8"/>
                  </a:lnTo>
                  <a:lnTo>
                    <a:pt x="63" y="0"/>
                  </a:lnTo>
                  <a:lnTo>
                    <a:pt x="74" y="17"/>
                  </a:lnTo>
                  <a:lnTo>
                    <a:pt x="95" y="26"/>
                  </a:lnTo>
                  <a:lnTo>
                    <a:pt x="126" y="26"/>
                  </a:lnTo>
                  <a:lnTo>
                    <a:pt x="148" y="26"/>
                  </a:lnTo>
                  <a:lnTo>
                    <a:pt x="148" y="8"/>
                  </a:lnTo>
                  <a:lnTo>
                    <a:pt x="180" y="8"/>
                  </a:lnTo>
                  <a:lnTo>
                    <a:pt x="211" y="8"/>
                  </a:lnTo>
                  <a:lnTo>
                    <a:pt x="222" y="26"/>
                  </a:lnTo>
                  <a:lnTo>
                    <a:pt x="253" y="17"/>
                  </a:lnTo>
                  <a:lnTo>
                    <a:pt x="274" y="26"/>
                  </a:lnTo>
                  <a:lnTo>
                    <a:pt x="274" y="8"/>
                  </a:lnTo>
                  <a:lnTo>
                    <a:pt x="306" y="8"/>
                  </a:lnTo>
                  <a:lnTo>
                    <a:pt x="317" y="26"/>
                  </a:lnTo>
                  <a:lnTo>
                    <a:pt x="337" y="8"/>
                  </a:lnTo>
                  <a:lnTo>
                    <a:pt x="359" y="8"/>
                  </a:lnTo>
                  <a:lnTo>
                    <a:pt x="359" y="26"/>
                  </a:lnTo>
                  <a:lnTo>
                    <a:pt x="380" y="26"/>
                  </a:lnTo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7" name="Freeform 26">
              <a:extLst>
                <a:ext uri="{FF2B5EF4-FFF2-40B4-BE49-F238E27FC236}">
                  <a16:creationId xmlns:a16="http://schemas.microsoft.com/office/drawing/2014/main" id="{CF1AB8C8-A7D6-E541-AA72-10F55ADB72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8" y="2893"/>
              <a:ext cx="919" cy="23"/>
            </a:xfrm>
            <a:custGeom>
              <a:avLst/>
              <a:gdLst>
                <a:gd name="T0" fmla="*/ 0 w 636"/>
                <a:gd name="T1" fmla="*/ 9 h 20"/>
                <a:gd name="T2" fmla="*/ 211 w 636"/>
                <a:gd name="T3" fmla="*/ 9 h 20"/>
                <a:gd name="T4" fmla="*/ 319 w 636"/>
                <a:gd name="T5" fmla="*/ 0 h 20"/>
                <a:gd name="T6" fmla="*/ 371 w 636"/>
                <a:gd name="T7" fmla="*/ 18 h 20"/>
                <a:gd name="T8" fmla="*/ 480 w 636"/>
                <a:gd name="T9" fmla="*/ 29 h 20"/>
                <a:gd name="T10" fmla="*/ 637 w 636"/>
                <a:gd name="T11" fmla="*/ 29 h 20"/>
                <a:gd name="T12" fmla="*/ 746 w 636"/>
                <a:gd name="T13" fmla="*/ 29 h 20"/>
                <a:gd name="T14" fmla="*/ 746 w 636"/>
                <a:gd name="T15" fmla="*/ 9 h 20"/>
                <a:gd name="T16" fmla="*/ 905 w 636"/>
                <a:gd name="T17" fmla="*/ 9 h 20"/>
                <a:gd name="T18" fmla="*/ 1062 w 636"/>
                <a:gd name="T19" fmla="*/ 9 h 20"/>
                <a:gd name="T20" fmla="*/ 1120 w 636"/>
                <a:gd name="T21" fmla="*/ 29 h 20"/>
                <a:gd name="T22" fmla="*/ 1276 w 636"/>
                <a:gd name="T23" fmla="*/ 18 h 20"/>
                <a:gd name="T24" fmla="*/ 1384 w 636"/>
                <a:gd name="T25" fmla="*/ 29 h 20"/>
                <a:gd name="T26" fmla="*/ 1384 w 636"/>
                <a:gd name="T27" fmla="*/ 9 h 20"/>
                <a:gd name="T28" fmla="*/ 1545 w 636"/>
                <a:gd name="T29" fmla="*/ 9 h 20"/>
                <a:gd name="T30" fmla="*/ 1595 w 636"/>
                <a:gd name="T31" fmla="*/ 29 h 20"/>
                <a:gd name="T32" fmla="*/ 1702 w 636"/>
                <a:gd name="T33" fmla="*/ 9 h 20"/>
                <a:gd name="T34" fmla="*/ 1811 w 636"/>
                <a:gd name="T35" fmla="*/ 9 h 20"/>
                <a:gd name="T36" fmla="*/ 1811 w 636"/>
                <a:gd name="T37" fmla="*/ 29 h 20"/>
                <a:gd name="T38" fmla="*/ 1916 w 636"/>
                <a:gd name="T39" fmla="*/ 29 h 2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636" h="20">
                  <a:moveTo>
                    <a:pt x="0" y="6"/>
                  </a:moveTo>
                  <a:lnTo>
                    <a:pt x="70" y="6"/>
                  </a:lnTo>
                  <a:lnTo>
                    <a:pt x="106" y="0"/>
                  </a:lnTo>
                  <a:lnTo>
                    <a:pt x="123" y="12"/>
                  </a:lnTo>
                  <a:lnTo>
                    <a:pt x="159" y="19"/>
                  </a:lnTo>
                  <a:lnTo>
                    <a:pt x="211" y="19"/>
                  </a:lnTo>
                  <a:lnTo>
                    <a:pt x="247" y="19"/>
                  </a:lnTo>
                  <a:lnTo>
                    <a:pt x="247" y="6"/>
                  </a:lnTo>
                  <a:lnTo>
                    <a:pt x="300" y="6"/>
                  </a:lnTo>
                  <a:lnTo>
                    <a:pt x="352" y="6"/>
                  </a:lnTo>
                  <a:lnTo>
                    <a:pt x="371" y="19"/>
                  </a:lnTo>
                  <a:lnTo>
                    <a:pt x="423" y="12"/>
                  </a:lnTo>
                  <a:lnTo>
                    <a:pt x="459" y="19"/>
                  </a:lnTo>
                  <a:lnTo>
                    <a:pt x="459" y="6"/>
                  </a:lnTo>
                  <a:lnTo>
                    <a:pt x="512" y="6"/>
                  </a:lnTo>
                  <a:lnTo>
                    <a:pt x="529" y="19"/>
                  </a:lnTo>
                  <a:lnTo>
                    <a:pt x="564" y="6"/>
                  </a:lnTo>
                  <a:lnTo>
                    <a:pt x="600" y="6"/>
                  </a:lnTo>
                  <a:lnTo>
                    <a:pt x="600" y="19"/>
                  </a:lnTo>
                  <a:lnTo>
                    <a:pt x="635" y="19"/>
                  </a:lnTo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8" name="Rectangle 27">
              <a:extLst>
                <a:ext uri="{FF2B5EF4-FFF2-40B4-BE49-F238E27FC236}">
                  <a16:creationId xmlns:a16="http://schemas.microsoft.com/office/drawing/2014/main" id="{BA799290-AB14-E348-96A4-54CF45B05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" y="2468"/>
              <a:ext cx="27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it-IT" sz="2000"/>
                <a:t>h</a:t>
              </a:r>
              <a:r>
                <a:rPr lang="it-IT" altLang="it-IT" sz="2000" baseline="-25000"/>
                <a:t>1</a:t>
              </a:r>
            </a:p>
          </p:txBody>
        </p:sp>
        <p:grpSp>
          <p:nvGrpSpPr>
            <p:cNvPr id="8219" name="Group 28">
              <a:extLst>
                <a:ext uri="{FF2B5EF4-FFF2-40B4-BE49-F238E27FC236}">
                  <a16:creationId xmlns:a16="http://schemas.microsoft.com/office/drawing/2014/main" id="{46D1BA24-C267-4F44-BDE6-87A823D308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8" y="2277"/>
              <a:ext cx="77" cy="877"/>
              <a:chOff x="338" y="4406"/>
              <a:chExt cx="53" cy="718"/>
            </a:xfrm>
          </p:grpSpPr>
          <p:sp>
            <p:nvSpPr>
              <p:cNvPr id="8225" name="Line 29">
                <a:extLst>
                  <a:ext uri="{FF2B5EF4-FFF2-40B4-BE49-F238E27FC236}">
                    <a16:creationId xmlns:a16="http://schemas.microsoft.com/office/drawing/2014/main" id="{7FF36386-8CA4-044D-B221-F8041CF91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" y="4451"/>
                <a:ext cx="0" cy="6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26" name="Line 30">
                <a:extLst>
                  <a:ext uri="{FF2B5EF4-FFF2-40B4-BE49-F238E27FC236}">
                    <a16:creationId xmlns:a16="http://schemas.microsoft.com/office/drawing/2014/main" id="{618D279F-6DAB-8746-B96E-260BFD86E8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" y="4406"/>
                <a:ext cx="45" cy="7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27" name="Line 31">
                <a:extLst>
                  <a:ext uri="{FF2B5EF4-FFF2-40B4-BE49-F238E27FC236}">
                    <a16:creationId xmlns:a16="http://schemas.microsoft.com/office/drawing/2014/main" id="{F0275AC1-97F3-5A49-A4FD-812200D83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" y="5095"/>
                <a:ext cx="53" cy="2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8220" name="Group 32">
              <a:extLst>
                <a:ext uri="{FF2B5EF4-FFF2-40B4-BE49-F238E27FC236}">
                  <a16:creationId xmlns:a16="http://schemas.microsoft.com/office/drawing/2014/main" id="{8F2850A3-DC40-8E43-8EA7-E2E1645F9A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6" y="2584"/>
              <a:ext cx="67" cy="533"/>
              <a:chOff x="2095" y="4657"/>
              <a:chExt cx="46" cy="436"/>
            </a:xfrm>
          </p:grpSpPr>
          <p:sp>
            <p:nvSpPr>
              <p:cNvPr id="8222" name="Line 33">
                <a:extLst>
                  <a:ext uri="{FF2B5EF4-FFF2-40B4-BE49-F238E27FC236}">
                    <a16:creationId xmlns:a16="http://schemas.microsoft.com/office/drawing/2014/main" id="{B7DBBDB1-1D0E-4F43-BD00-F9DBA45014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25" y="4683"/>
                <a:ext cx="0" cy="3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23" name="Line 34">
                <a:extLst>
                  <a:ext uri="{FF2B5EF4-FFF2-40B4-BE49-F238E27FC236}">
                    <a16:creationId xmlns:a16="http://schemas.microsoft.com/office/drawing/2014/main" id="{61D70F16-FE33-8C47-A8A4-4059EB7D29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03" y="4657"/>
                <a:ext cx="38" cy="4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24" name="Line 35">
                <a:extLst>
                  <a:ext uri="{FF2B5EF4-FFF2-40B4-BE49-F238E27FC236}">
                    <a16:creationId xmlns:a16="http://schemas.microsoft.com/office/drawing/2014/main" id="{A7C6BC9F-0475-7E4F-80B6-954E322ADB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95" y="5075"/>
                <a:ext cx="46" cy="1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8221" name="Rectangle 36">
              <a:extLst>
                <a:ext uri="{FF2B5EF4-FFF2-40B4-BE49-F238E27FC236}">
                  <a16:creationId xmlns:a16="http://schemas.microsoft.com/office/drawing/2014/main" id="{E2C431EA-8071-D94C-9BF0-552FD5634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9" y="2626"/>
              <a:ext cx="27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it-IT" sz="2000"/>
                <a:t>h</a:t>
              </a:r>
              <a:r>
                <a:rPr lang="it-IT" altLang="it-IT" sz="2000" baseline="-25000"/>
                <a:t>2</a:t>
              </a:r>
            </a:p>
          </p:txBody>
        </p:sp>
      </p:grpSp>
      <p:graphicFrame>
        <p:nvGraphicFramePr>
          <p:cNvPr id="8195" name="Object 37">
            <a:extLst>
              <a:ext uri="{FF2B5EF4-FFF2-40B4-BE49-F238E27FC236}">
                <a16:creationId xmlns:a16="http://schemas.microsoft.com/office/drawing/2014/main" id="{14A74375-D176-A34D-BB5E-20FE0C516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4063" y="1628775"/>
          <a:ext cx="3511550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" name="MathType Equation" r:id="rId4" imgW="73139300" imgH="68173600" progId="Equation">
                  <p:embed/>
                </p:oleObj>
              </mc:Choice>
              <mc:Fallback>
                <p:oleObj name="MathType Equation" r:id="rId4" imgW="73139300" imgH="68173600" progId="Equation">
                  <p:embed/>
                  <p:pic>
                    <p:nvPicPr>
                      <p:cNvPr id="8195" name="Object 37">
                        <a:extLst>
                          <a:ext uri="{FF2B5EF4-FFF2-40B4-BE49-F238E27FC236}">
                            <a16:creationId xmlns:a16="http://schemas.microsoft.com/office/drawing/2014/main" id="{14A74375-D176-A34D-BB5E-20FE0C516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1628775"/>
                        <a:ext cx="3511550" cy="301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39">
            <a:extLst>
              <a:ext uri="{FF2B5EF4-FFF2-40B4-BE49-F238E27FC236}">
                <a16:creationId xmlns:a16="http://schemas.microsoft.com/office/drawing/2014/main" id="{08CB4553-FDF6-2A46-9D61-F3F9635A8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1268414"/>
            <a:ext cx="50820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/>
              <a:t>Trascuriamo (qui) le non linearità e</a:t>
            </a:r>
            <a:br>
              <a:rPr lang="it-IT" altLang="it-IT"/>
            </a:br>
            <a:r>
              <a:rPr lang="it-IT" altLang="it-IT"/>
              <a:t>l’inerzia del fluido</a:t>
            </a:r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14676981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>
            <a:extLst>
              <a:ext uri="{FF2B5EF4-FFF2-40B4-BE49-F238E27FC236}">
                <a16:creationId xmlns:a16="http://schemas.microsoft.com/office/drawing/2014/main" id="{78171338-2BB6-CC4E-B9B6-40EED73002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72127" y="146050"/>
            <a:ext cx="3141886" cy="514180"/>
          </a:xfrm>
          <a:noFill/>
        </p:spPr>
        <p:txBody>
          <a:bodyPr wrap="none"/>
          <a:lstStyle/>
          <a:p>
            <a:r>
              <a:rPr lang="it-IT" altLang="it-IT"/>
              <a:t>Un </a:t>
            </a:r>
            <a:r>
              <a:rPr lang="it-IT" altLang="it-IT">
                <a:latin typeface="Symbol" pitchFamily="2" charset="2"/>
              </a:rPr>
              <a:t></a:t>
            </a:r>
            <a:r>
              <a:rPr lang="it-IT" altLang="it-IT"/>
              <a:t> meccanico</a:t>
            </a:r>
          </a:p>
        </p:txBody>
      </p:sp>
      <p:sp>
        <p:nvSpPr>
          <p:cNvPr id="9218" name="Rectangle 3">
            <a:extLst>
              <a:ext uri="{FF2B5EF4-FFF2-40B4-BE49-F238E27FC236}">
                <a16:creationId xmlns:a16="http://schemas.microsoft.com/office/drawing/2014/main" id="{54D05046-8DC4-2344-B8A4-7882705D2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3025" y="688975"/>
            <a:ext cx="4373058" cy="433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marL="279400" indent="-2794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952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524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2095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667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>
              <a:lnSpc>
                <a:spcPct val="93000"/>
              </a:lnSpc>
              <a:spcBef>
                <a:spcPct val="46000"/>
              </a:spcBef>
            </a:pPr>
            <a:r>
              <a:rPr lang="it-IT" altLang="it-IT" b="1">
                <a:solidFill>
                  <a:schemeClr val="accent2"/>
                </a:solidFill>
              </a:rPr>
              <a:t>Le equazioni di Lagrange</a:t>
            </a:r>
          </a:p>
        </p:txBody>
      </p:sp>
      <p:sp>
        <p:nvSpPr>
          <p:cNvPr id="9219" name="Rectangle 22">
            <a:extLst>
              <a:ext uri="{FF2B5EF4-FFF2-40B4-BE49-F238E27FC236}">
                <a16:creationId xmlns:a16="http://schemas.microsoft.com/office/drawing/2014/main" id="{43E75016-4006-9C45-B029-DE2AEC00D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9175" y="1570038"/>
            <a:ext cx="1378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>
                <a:solidFill>
                  <a:srgbClr val="000000"/>
                </a:solidFill>
                <a:latin typeface="Belmont"/>
              </a:rPr>
              <a:t>  </a:t>
            </a:r>
            <a:endParaRPr lang="it-IT" altLang="it-IT" sz="2800"/>
          </a:p>
        </p:txBody>
      </p:sp>
      <p:sp>
        <p:nvSpPr>
          <p:cNvPr id="9220" name="Rectangle 23">
            <a:extLst>
              <a:ext uri="{FF2B5EF4-FFF2-40B4-BE49-F238E27FC236}">
                <a16:creationId xmlns:a16="http://schemas.microsoft.com/office/drawing/2014/main" id="{A00599FA-F0D3-D14E-81DA-082EB92A5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9175" y="1552575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>
                <a:solidFill>
                  <a:srgbClr val="000000"/>
                </a:solidFill>
                <a:latin typeface="Palatino" pitchFamily="2" charset="77"/>
              </a:rPr>
              <a:t>  </a:t>
            </a:r>
            <a:endParaRPr lang="it-IT" altLang="it-IT" sz="2800"/>
          </a:p>
        </p:txBody>
      </p:sp>
      <p:sp>
        <p:nvSpPr>
          <p:cNvPr id="9221" name="Rectangle 6">
            <a:extLst>
              <a:ext uri="{FF2B5EF4-FFF2-40B4-BE49-F238E27FC236}">
                <a16:creationId xmlns:a16="http://schemas.microsoft.com/office/drawing/2014/main" id="{169E3BDB-E6E1-FA4B-9496-B90AD34E1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4788" y="1425576"/>
            <a:ext cx="2690812" cy="1120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279400" indent="-2794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952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524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2095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667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>
              <a:lnSpc>
                <a:spcPct val="93000"/>
              </a:lnSpc>
            </a:pPr>
            <a:r>
              <a:rPr lang="it-IT" altLang="it-IT" b="1" i="1">
                <a:latin typeface="Times New Roman" panose="02020603050405020304" pitchFamily="18" charset="0"/>
              </a:rPr>
              <a:t>T</a:t>
            </a:r>
            <a:r>
              <a:rPr lang="it-IT" altLang="it-IT" b="1"/>
              <a:t> : en. cinetica</a:t>
            </a:r>
          </a:p>
          <a:p>
            <a:pPr>
              <a:lnSpc>
                <a:spcPct val="93000"/>
              </a:lnSpc>
            </a:pPr>
            <a:r>
              <a:rPr lang="it-IT" altLang="it-IT" b="1" i="1">
                <a:latin typeface="Times New Roman" panose="02020603050405020304" pitchFamily="18" charset="0"/>
              </a:rPr>
              <a:t>U</a:t>
            </a:r>
            <a:r>
              <a:rPr lang="it-IT" altLang="it-IT" b="1"/>
              <a:t> : en. potenziale</a:t>
            </a:r>
          </a:p>
        </p:txBody>
      </p:sp>
      <p:sp>
        <p:nvSpPr>
          <p:cNvPr id="9222" name="Rectangle 8">
            <a:extLst>
              <a:ext uri="{FF2B5EF4-FFF2-40B4-BE49-F238E27FC236}">
                <a16:creationId xmlns:a16="http://schemas.microsoft.com/office/drawing/2014/main" id="{7F0A3516-4569-9146-A075-063F0B546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362201"/>
            <a:ext cx="5334000" cy="834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279400" indent="-2794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952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524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20955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667000" indent="-381000" defTabSz="1524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31242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35814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40386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4495800" indent="-381000" defTabSz="152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>
              <a:lnSpc>
                <a:spcPct val="93000"/>
              </a:lnSpc>
            </a:pPr>
            <a:r>
              <a:rPr lang="it-IT" altLang="it-IT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q</a:t>
            </a:r>
            <a:r>
              <a:rPr lang="it-IT" altLang="it-IT" sz="28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it-IT" altLang="it-IT" b="1">
                <a:solidFill>
                  <a:schemeClr val="accent2"/>
                </a:solidFill>
              </a:rPr>
              <a:t>:  coord. Lagrangiane (posizioni)</a:t>
            </a:r>
          </a:p>
        </p:txBody>
      </p:sp>
      <p:grpSp>
        <p:nvGrpSpPr>
          <p:cNvPr id="9223" name="Group 72">
            <a:extLst>
              <a:ext uri="{FF2B5EF4-FFF2-40B4-BE49-F238E27FC236}">
                <a16:creationId xmlns:a16="http://schemas.microsoft.com/office/drawing/2014/main" id="{6386C702-1002-D94F-97F2-D441E98EED61}"/>
              </a:ext>
            </a:extLst>
          </p:cNvPr>
          <p:cNvGrpSpPr>
            <a:grpSpLocks/>
          </p:cNvGrpSpPr>
          <p:nvPr/>
        </p:nvGrpSpPr>
        <p:grpSpPr bwMode="auto">
          <a:xfrm>
            <a:off x="8458202" y="2325688"/>
            <a:ext cx="1935919" cy="3160712"/>
            <a:chOff x="4859" y="1465"/>
            <a:chExt cx="985" cy="792"/>
          </a:xfrm>
        </p:grpSpPr>
        <p:sp>
          <p:nvSpPr>
            <p:cNvPr id="9230" name="Line 9">
              <a:extLst>
                <a:ext uri="{FF2B5EF4-FFF2-40B4-BE49-F238E27FC236}">
                  <a16:creationId xmlns:a16="http://schemas.microsoft.com/office/drawing/2014/main" id="{435FDFE3-CE88-054C-92B0-94A383E517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4" y="1501"/>
              <a:ext cx="393" cy="554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1" name="Oval 10">
              <a:extLst>
                <a:ext uri="{FF2B5EF4-FFF2-40B4-BE49-F238E27FC236}">
                  <a16:creationId xmlns:a16="http://schemas.microsoft.com/office/drawing/2014/main" id="{432CB2D9-079D-334A-9F96-844747E9A2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6" y="2063"/>
              <a:ext cx="404" cy="19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9232" name="Oval 11">
              <a:extLst>
                <a:ext uri="{FF2B5EF4-FFF2-40B4-BE49-F238E27FC236}">
                  <a16:creationId xmlns:a16="http://schemas.microsoft.com/office/drawing/2014/main" id="{4F197D4D-C080-B640-8C3B-DE401BF56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9" y="1465"/>
              <a:ext cx="127" cy="61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9233" name="Line 12">
              <a:extLst>
                <a:ext uri="{FF2B5EF4-FFF2-40B4-BE49-F238E27FC236}">
                  <a16:creationId xmlns:a16="http://schemas.microsoft.com/office/drawing/2014/main" id="{334846DE-B414-CC42-A27D-010E3556C0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3" y="1498"/>
              <a:ext cx="0" cy="593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4" name="Rectangle 19">
              <a:extLst>
                <a:ext uri="{FF2B5EF4-FFF2-40B4-BE49-F238E27FC236}">
                  <a16:creationId xmlns:a16="http://schemas.microsoft.com/office/drawing/2014/main" id="{1355A93A-53CF-5C4D-84C6-6252ABDAC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6" y="1597"/>
              <a:ext cx="188" cy="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marL="279400" indent="-279400" defTabSz="1524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952500" indent="-381000" defTabSz="1524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524000" indent="-381000" defTabSz="1524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2095500" indent="-381000" defTabSz="1524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667000" indent="-381000" defTabSz="1524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3124200" indent="-3810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3581400" indent="-3810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4038600" indent="-3810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4495800" indent="-3810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>
                  <a:latin typeface="Book Antiqua" panose="02040602050305030304" pitchFamily="18" charset="0"/>
                </a:rPr>
                <a:t>d</a:t>
              </a:r>
            </a:p>
          </p:txBody>
        </p:sp>
        <p:sp>
          <p:nvSpPr>
            <p:cNvPr id="9235" name="Rectangle 20">
              <a:extLst>
                <a:ext uri="{FF2B5EF4-FFF2-40B4-BE49-F238E27FC236}">
                  <a16:creationId xmlns:a16="http://schemas.microsoft.com/office/drawing/2014/main" id="{7D4199AA-B71E-524F-8A08-B7794CF67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3" y="1929"/>
              <a:ext cx="241" cy="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marL="279400" indent="-279400" defTabSz="1524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952500" indent="-381000" defTabSz="1524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524000" indent="-381000" defTabSz="1524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2095500" indent="-381000" defTabSz="1524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667000" indent="-381000" defTabSz="1524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3124200" indent="-3810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3581400" indent="-3810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4038600" indent="-3810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4495800" indent="-3810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it-IT" altLang="it-IT">
                  <a:latin typeface="Book Antiqua" panose="02040602050305030304" pitchFamily="18" charset="0"/>
                </a:rPr>
                <a:t>M</a:t>
              </a:r>
            </a:p>
          </p:txBody>
        </p:sp>
      </p:grpSp>
      <p:graphicFrame>
        <p:nvGraphicFramePr>
          <p:cNvPr id="9224" name="Object 66">
            <a:extLst>
              <a:ext uri="{FF2B5EF4-FFF2-40B4-BE49-F238E27FC236}">
                <a16:creationId xmlns:a16="http://schemas.microsoft.com/office/drawing/2014/main" id="{032EC285-364B-B04B-A078-D44F462FE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9176" y="1154114"/>
          <a:ext cx="29559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9" name="Equation" r:id="rId3" imgW="46520100" imgH="18427700" progId="Equation">
                  <p:embed/>
                </p:oleObj>
              </mc:Choice>
              <mc:Fallback>
                <p:oleObj name="Equation" r:id="rId3" imgW="46520100" imgH="18427700" progId="Equation">
                  <p:embed/>
                  <p:pic>
                    <p:nvPicPr>
                      <p:cNvPr id="9224" name="Object 66">
                        <a:extLst>
                          <a:ext uri="{FF2B5EF4-FFF2-40B4-BE49-F238E27FC236}">
                            <a16:creationId xmlns:a16="http://schemas.microsoft.com/office/drawing/2014/main" id="{032EC285-364B-B04B-A078-D44F462FEC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6" y="1154114"/>
                        <a:ext cx="295592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68">
            <a:extLst>
              <a:ext uri="{FF2B5EF4-FFF2-40B4-BE49-F238E27FC236}">
                <a16:creationId xmlns:a16="http://schemas.microsoft.com/office/drawing/2014/main" id="{C0E87370-0BE5-4942-B0D2-758A96745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3688" y="990601"/>
          <a:ext cx="14589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MathType Equation" r:id="rId5" imgW="25450800" imgH="5270500" progId="Equation">
                  <p:embed/>
                </p:oleObj>
              </mc:Choice>
              <mc:Fallback>
                <p:oleObj name="MathType Equation" r:id="rId5" imgW="25450800" imgH="5270500" progId="Equation">
                  <p:embed/>
                  <p:pic>
                    <p:nvPicPr>
                      <p:cNvPr id="9225" name="Object 68">
                        <a:extLst>
                          <a:ext uri="{FF2B5EF4-FFF2-40B4-BE49-F238E27FC236}">
                            <a16:creationId xmlns:a16="http://schemas.microsoft.com/office/drawing/2014/main" id="{C0E87370-0BE5-4942-B0D2-758A96745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688" y="990601"/>
                        <a:ext cx="145891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69">
            <a:extLst>
              <a:ext uri="{FF2B5EF4-FFF2-40B4-BE49-F238E27FC236}">
                <a16:creationId xmlns:a16="http://schemas.microsoft.com/office/drawing/2014/main" id="{01A549CC-716C-D14E-AEDC-EA3A3DA84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44086"/>
              </p:ext>
            </p:extLst>
          </p:nvPr>
        </p:nvGraphicFramePr>
        <p:xfrm>
          <a:off x="1752600" y="4038601"/>
          <a:ext cx="3963476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MathType Equation" r:id="rId7" imgW="86601300" imgH="52082700" progId="Equation">
                  <p:embed/>
                </p:oleObj>
              </mc:Choice>
              <mc:Fallback>
                <p:oleObj name="MathType Equation" r:id="rId7" imgW="86601300" imgH="52082700" progId="Equation">
                  <p:embed/>
                  <p:pic>
                    <p:nvPicPr>
                      <p:cNvPr id="9226" name="Object 69">
                        <a:extLst>
                          <a:ext uri="{FF2B5EF4-FFF2-40B4-BE49-F238E27FC236}">
                            <a16:creationId xmlns:a16="http://schemas.microsoft.com/office/drawing/2014/main" id="{01A549CC-716C-D14E-AEDC-EA3A3DA84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1"/>
                        <a:ext cx="3963476" cy="229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70">
            <a:extLst>
              <a:ext uri="{FF2B5EF4-FFF2-40B4-BE49-F238E27FC236}">
                <a16:creationId xmlns:a16="http://schemas.microsoft.com/office/drawing/2014/main" id="{63C59619-05C6-4847-8BB6-3155C204606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4940475"/>
              </p:ext>
            </p:extLst>
          </p:nvPr>
        </p:nvGraphicFramePr>
        <p:xfrm>
          <a:off x="6629400" y="5715000"/>
          <a:ext cx="3887788" cy="51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MathType Equation" r:id="rId9" imgW="56172100" imgH="7315200" progId="Equation">
                  <p:embed/>
                </p:oleObj>
              </mc:Choice>
              <mc:Fallback>
                <p:oleObj name="MathType Equation" r:id="rId9" imgW="56172100" imgH="7315200" progId="Equation">
                  <p:embed/>
                  <p:pic>
                    <p:nvPicPr>
                      <p:cNvPr id="9227" name="Object 70">
                        <a:extLst>
                          <a:ext uri="{FF2B5EF4-FFF2-40B4-BE49-F238E27FC236}">
                            <a16:creationId xmlns:a16="http://schemas.microsoft.com/office/drawing/2014/main" id="{63C59619-05C6-4847-8BB6-3155C204606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715000"/>
                        <a:ext cx="3887788" cy="514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8">
            <a:extLst>
              <a:ext uri="{FF2B5EF4-FFF2-40B4-BE49-F238E27FC236}">
                <a16:creationId xmlns:a16="http://schemas.microsoft.com/office/drawing/2014/main" id="{759A4B8A-787E-5E42-8731-89444DB5C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1372" y="2935289"/>
            <a:ext cx="2792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r>
              <a:rPr lang="it-IT" altLang="it-IT"/>
              <a:t> </a:t>
            </a:r>
            <a:endParaRPr lang="en-GB" altLang="it-IT"/>
          </a:p>
        </p:txBody>
      </p:sp>
      <p:sp>
        <p:nvSpPr>
          <p:cNvPr id="9229" name="Text Box 129">
            <a:extLst>
              <a:ext uri="{FF2B5EF4-FFF2-40B4-BE49-F238E27FC236}">
                <a16:creationId xmlns:a16="http://schemas.microsoft.com/office/drawing/2014/main" id="{CA252A1E-D390-8A42-98C7-7404746A0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1" y="2986089"/>
            <a:ext cx="415248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 sz="2800" b="1" i="1">
                <a:latin typeface="Times New Roman" panose="02020603050405020304" pitchFamily="18" charset="0"/>
              </a:rPr>
              <a:t>q: </a:t>
            </a:r>
            <a:r>
              <a:rPr lang="it-IT" altLang="it-IT" sz="2800"/>
              <a:t>angolo dalla verticale</a:t>
            </a:r>
          </a:p>
          <a:p>
            <a:r>
              <a:rPr lang="it-IT" altLang="it-IT" sz="2800" i="1">
                <a:latin typeface="Times New Roman" panose="02020603050405020304" pitchFamily="18" charset="0"/>
              </a:rPr>
              <a:t>u:</a:t>
            </a:r>
            <a:r>
              <a:rPr lang="it-IT" altLang="it-IT" sz="2800"/>
              <a:t> coppia al fulcro</a:t>
            </a:r>
            <a:endParaRPr lang="en-GB" altLang="it-IT" sz="2800"/>
          </a:p>
        </p:txBody>
      </p:sp>
    </p:spTree>
    <p:extLst>
      <p:ext uri="{BB962C8B-B14F-4D97-AF65-F5344CB8AC3E}">
        <p14:creationId xmlns:p14="http://schemas.microsoft.com/office/powerpoint/2010/main" val="115305748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>
            <a:extLst>
              <a:ext uri="{FF2B5EF4-FFF2-40B4-BE49-F238E27FC236}">
                <a16:creationId xmlns:a16="http://schemas.microsoft.com/office/drawing/2014/main" id="{968823AE-AC14-E145-8959-0D594EAD5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6" y="3711575"/>
            <a:ext cx="6448425" cy="1631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 sz="2000">
                <a:solidFill>
                  <a:schemeClr val="accent2"/>
                </a:solidFill>
              </a:rPr>
              <a:t>Condizione di equilibrio </a:t>
            </a:r>
          </a:p>
          <a:p>
            <a:endParaRPr lang="it-IT" altLang="it-IT" sz="2000">
              <a:solidFill>
                <a:schemeClr val="accent2"/>
              </a:solidFill>
            </a:endParaRPr>
          </a:p>
          <a:p>
            <a:r>
              <a:rPr lang="it-IT" altLang="it-IT" sz="2000">
                <a:solidFill>
                  <a:schemeClr val="accent2"/>
                </a:solidFill>
              </a:rPr>
              <a:t>                          </a:t>
            </a:r>
          </a:p>
          <a:p>
            <a:r>
              <a:rPr lang="it-IT" altLang="it-IT" sz="2000">
                <a:solidFill>
                  <a:schemeClr val="accent2"/>
                </a:solidFill>
              </a:rPr>
              <a:t>si modifichi la posizione dell’estremità della molla </a:t>
            </a:r>
            <a:br>
              <a:rPr lang="it-IT" altLang="it-IT" sz="2000">
                <a:solidFill>
                  <a:schemeClr val="accent2"/>
                </a:solidFill>
              </a:rPr>
            </a:br>
            <a:r>
              <a:rPr lang="it-IT" altLang="it-IT" sz="2000">
                <a:solidFill>
                  <a:schemeClr val="accent2"/>
                </a:solidFill>
              </a:rPr>
              <a:t>per avere:</a:t>
            </a:r>
          </a:p>
        </p:txBody>
      </p:sp>
      <p:sp>
        <p:nvSpPr>
          <p:cNvPr id="10242" name="Rectangle 3">
            <a:extLst>
              <a:ext uri="{FF2B5EF4-FFF2-40B4-BE49-F238E27FC236}">
                <a16:creationId xmlns:a16="http://schemas.microsoft.com/office/drawing/2014/main" id="{C93D852D-B3FA-EF4E-B638-DB09F5077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2838450"/>
            <a:ext cx="17986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r>
              <a:rPr lang="it-IT" altLang="it-IT" sz="1800">
                <a:solidFill>
                  <a:srgbClr val="FF0033"/>
                </a:solidFill>
              </a:rPr>
              <a:t>equazione NON  lineare</a:t>
            </a:r>
          </a:p>
        </p:txBody>
      </p:sp>
      <p:sp>
        <p:nvSpPr>
          <p:cNvPr id="10243" name="Rectangle 5">
            <a:extLst>
              <a:ext uri="{FF2B5EF4-FFF2-40B4-BE49-F238E27FC236}">
                <a16:creationId xmlns:a16="http://schemas.microsoft.com/office/drawing/2014/main" id="{2CDE0642-099A-974D-BBED-3157A0D07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26" y="838200"/>
            <a:ext cx="82554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 sz="2000">
                <a:solidFill>
                  <a:srgbClr val="000000"/>
                </a:solidFill>
              </a:rPr>
              <a:t>molla</a:t>
            </a:r>
          </a:p>
        </p:txBody>
      </p:sp>
      <p:sp>
        <p:nvSpPr>
          <p:cNvPr id="10244" name="Rectangle 6">
            <a:extLst>
              <a:ext uri="{FF2B5EF4-FFF2-40B4-BE49-F238E27FC236}">
                <a16:creationId xmlns:a16="http://schemas.microsoft.com/office/drawing/2014/main" id="{D8BC76FA-06B5-F347-8A7C-8A02778A8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1639" y="1225550"/>
            <a:ext cx="100719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 sz="2000">
                <a:solidFill>
                  <a:srgbClr val="000000"/>
                </a:solidFill>
              </a:rPr>
              <a:t>gravità</a:t>
            </a:r>
          </a:p>
        </p:txBody>
      </p:sp>
      <p:sp>
        <p:nvSpPr>
          <p:cNvPr id="10245" name="Rectangle 7">
            <a:extLst>
              <a:ext uri="{FF2B5EF4-FFF2-40B4-BE49-F238E27FC236}">
                <a16:creationId xmlns:a16="http://schemas.microsoft.com/office/drawing/2014/main" id="{37405884-A13A-4441-AFCE-8B4020B55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4338" y="1698625"/>
            <a:ext cx="99059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 sz="2000">
                <a:solidFill>
                  <a:srgbClr val="000000"/>
                </a:solidFill>
              </a:rPr>
              <a:t>inerzia</a:t>
            </a:r>
          </a:p>
        </p:txBody>
      </p:sp>
      <p:sp>
        <p:nvSpPr>
          <p:cNvPr id="10246" name="Rectangle 13">
            <a:extLst>
              <a:ext uri="{FF2B5EF4-FFF2-40B4-BE49-F238E27FC236}">
                <a16:creationId xmlns:a16="http://schemas.microsoft.com/office/drawing/2014/main" id="{1AEB780E-1D8E-BC48-AE7E-55261193B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362200"/>
            <a:ext cx="3409716" cy="400752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 sz="2000">
                <a:solidFill>
                  <a:srgbClr val="FF0033"/>
                </a:solidFill>
              </a:rPr>
              <a:t>bilanciamento delle coppie:</a:t>
            </a:r>
          </a:p>
        </p:txBody>
      </p:sp>
      <p:grpSp>
        <p:nvGrpSpPr>
          <p:cNvPr id="10247" name="Group 68">
            <a:extLst>
              <a:ext uri="{FF2B5EF4-FFF2-40B4-BE49-F238E27FC236}">
                <a16:creationId xmlns:a16="http://schemas.microsoft.com/office/drawing/2014/main" id="{B4B4F7B3-00DA-414A-BC93-ECBE63A7E392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109538"/>
            <a:ext cx="2362200" cy="3776662"/>
            <a:chOff x="144" y="261"/>
            <a:chExt cx="1654" cy="1942"/>
          </a:xfrm>
        </p:grpSpPr>
        <p:sp>
          <p:nvSpPr>
            <p:cNvPr id="10255" name="Rectangle 18">
              <a:extLst>
                <a:ext uri="{FF2B5EF4-FFF2-40B4-BE49-F238E27FC236}">
                  <a16:creationId xmlns:a16="http://schemas.microsoft.com/office/drawing/2014/main" id="{5B42C057-3536-A04D-ABBC-337DA7961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" y="261"/>
              <a:ext cx="130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endParaRPr lang="en-US" altLang="it-IT" b="1"/>
            </a:p>
          </p:txBody>
        </p:sp>
        <p:sp>
          <p:nvSpPr>
            <p:cNvPr id="10256" name="Line 20">
              <a:extLst>
                <a:ext uri="{FF2B5EF4-FFF2-40B4-BE49-F238E27FC236}">
                  <a16:creationId xmlns:a16="http://schemas.microsoft.com/office/drawing/2014/main" id="{9CEB772D-B761-B040-B72B-2204F0175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" y="963"/>
              <a:ext cx="13" cy="1000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57" name="Line 21">
              <a:extLst>
                <a:ext uri="{FF2B5EF4-FFF2-40B4-BE49-F238E27FC236}">
                  <a16:creationId xmlns:a16="http://schemas.microsoft.com/office/drawing/2014/main" id="{1D26ECE4-5BF5-274C-A4F8-FB512C83C3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" y="538"/>
              <a:ext cx="1472" cy="377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58" name="Line 22">
              <a:extLst>
                <a:ext uri="{FF2B5EF4-FFF2-40B4-BE49-F238E27FC236}">
                  <a16:creationId xmlns:a16="http://schemas.microsoft.com/office/drawing/2014/main" id="{38E10F33-FD43-1147-9649-DD71CFA3C2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915"/>
              <a:ext cx="815" cy="699"/>
            </a:xfrm>
            <a:prstGeom prst="line">
              <a:avLst/>
            </a:prstGeom>
            <a:noFill/>
            <a:ln w="254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59" name="Oval 23">
              <a:extLst>
                <a:ext uri="{FF2B5EF4-FFF2-40B4-BE49-F238E27FC236}">
                  <a16:creationId xmlns:a16="http://schemas.microsoft.com/office/drawing/2014/main" id="{33CF0AD0-6315-A242-95F3-216C86EE8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" y="1561"/>
              <a:ext cx="248" cy="15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5400">
              <a:solidFill>
                <a:srgbClr val="FF00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10260" name="Line 24">
              <a:extLst>
                <a:ext uri="{FF2B5EF4-FFF2-40B4-BE49-F238E27FC236}">
                  <a16:creationId xmlns:a16="http://schemas.microsoft.com/office/drawing/2014/main" id="{507F4EB0-A08C-E44D-B777-A7CDE5CD68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0" y="1604"/>
              <a:ext cx="0" cy="366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61" name="Line 25">
              <a:extLst>
                <a:ext uri="{FF2B5EF4-FFF2-40B4-BE49-F238E27FC236}">
                  <a16:creationId xmlns:a16="http://schemas.microsoft.com/office/drawing/2014/main" id="{BD5075D3-93E5-A240-B1D9-09A05BDB4B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7" y="1613"/>
              <a:ext cx="263" cy="116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62" name="Arc 26">
              <a:extLst>
                <a:ext uri="{FF2B5EF4-FFF2-40B4-BE49-F238E27FC236}">
                  <a16:creationId xmlns:a16="http://schemas.microsoft.com/office/drawing/2014/main" id="{02EE3429-6B48-DD43-9A53-A7676EC715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" y="1102"/>
              <a:ext cx="1185" cy="727"/>
            </a:xfrm>
            <a:custGeom>
              <a:avLst/>
              <a:gdLst>
                <a:gd name="T0" fmla="*/ 4 w 20375"/>
                <a:gd name="T1" fmla="*/ 0 h 21598"/>
                <a:gd name="T2" fmla="*/ 0 w 20375"/>
                <a:gd name="T3" fmla="*/ 1 h 21598"/>
                <a:gd name="T4" fmla="*/ 0 w 20375"/>
                <a:gd name="T5" fmla="*/ 0 h 2159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375" h="21598" fill="none" extrusionOk="0">
                  <a:moveTo>
                    <a:pt x="20374" y="7170"/>
                  </a:moveTo>
                  <a:cubicBezTo>
                    <a:pt x="17364" y="15725"/>
                    <a:pt x="9330" y="21487"/>
                    <a:pt x="263" y="21598"/>
                  </a:cubicBezTo>
                </a:path>
                <a:path w="20375" h="21598" stroke="0" extrusionOk="0">
                  <a:moveTo>
                    <a:pt x="20374" y="7170"/>
                  </a:moveTo>
                  <a:cubicBezTo>
                    <a:pt x="17364" y="15725"/>
                    <a:pt x="9330" y="21487"/>
                    <a:pt x="263" y="21598"/>
                  </a:cubicBezTo>
                  <a:lnTo>
                    <a:pt x="0" y="0"/>
                  </a:lnTo>
                  <a:lnTo>
                    <a:pt x="20374" y="7170"/>
                  </a:lnTo>
                  <a:close/>
                </a:path>
              </a:pathLst>
            </a:custGeom>
            <a:noFill/>
            <a:ln w="12700" cap="rnd">
              <a:solidFill>
                <a:srgbClr val="0066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63" name="Line 27">
              <a:extLst>
                <a:ext uri="{FF2B5EF4-FFF2-40B4-BE49-F238E27FC236}">
                  <a16:creationId xmlns:a16="http://schemas.microsoft.com/office/drawing/2014/main" id="{0976B09C-4A3B-4549-923D-D60442E005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25" y="1593"/>
              <a:ext cx="405" cy="338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64" name="Arc 28">
              <a:extLst>
                <a:ext uri="{FF2B5EF4-FFF2-40B4-BE49-F238E27FC236}">
                  <a16:creationId xmlns:a16="http://schemas.microsoft.com/office/drawing/2014/main" id="{56B8D7DE-08D9-904E-B31E-F467A58620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" y="1218"/>
              <a:ext cx="297" cy="76"/>
            </a:xfrm>
            <a:custGeom>
              <a:avLst/>
              <a:gdLst>
                <a:gd name="T0" fmla="*/ 0 w 21725"/>
                <a:gd name="T1" fmla="*/ 0 h 21891"/>
                <a:gd name="T2" fmla="*/ 0 w 21725"/>
                <a:gd name="T3" fmla="*/ 0 h 21891"/>
                <a:gd name="T4" fmla="*/ 0 w 21725"/>
                <a:gd name="T5" fmla="*/ 0 h 218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25" h="21891" fill="none" extrusionOk="0">
                  <a:moveTo>
                    <a:pt x="21723" y="-1"/>
                  </a:moveTo>
                  <a:cubicBezTo>
                    <a:pt x="21724" y="96"/>
                    <a:pt x="21725" y="193"/>
                    <a:pt x="21725" y="291"/>
                  </a:cubicBezTo>
                  <a:cubicBezTo>
                    <a:pt x="21725" y="12220"/>
                    <a:pt x="12054" y="21891"/>
                    <a:pt x="125" y="21891"/>
                  </a:cubicBezTo>
                  <a:cubicBezTo>
                    <a:pt x="83" y="21891"/>
                    <a:pt x="41" y="21890"/>
                    <a:pt x="0" y="21890"/>
                  </a:cubicBezTo>
                </a:path>
                <a:path w="21725" h="21891" stroke="0" extrusionOk="0">
                  <a:moveTo>
                    <a:pt x="21723" y="-1"/>
                  </a:moveTo>
                  <a:cubicBezTo>
                    <a:pt x="21724" y="96"/>
                    <a:pt x="21725" y="193"/>
                    <a:pt x="21725" y="291"/>
                  </a:cubicBezTo>
                  <a:cubicBezTo>
                    <a:pt x="21725" y="12220"/>
                    <a:pt x="12054" y="21891"/>
                    <a:pt x="125" y="21891"/>
                  </a:cubicBezTo>
                  <a:cubicBezTo>
                    <a:pt x="83" y="21891"/>
                    <a:pt x="41" y="21890"/>
                    <a:pt x="0" y="21890"/>
                  </a:cubicBezTo>
                  <a:lnTo>
                    <a:pt x="125" y="291"/>
                  </a:lnTo>
                  <a:lnTo>
                    <a:pt x="21723" y="-1"/>
                  </a:lnTo>
                  <a:close/>
                </a:path>
              </a:pathLst>
            </a:custGeom>
            <a:noFill/>
            <a:ln w="12700" cap="rnd">
              <a:solidFill>
                <a:srgbClr val="0066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65" name="Rectangle 29">
              <a:extLst>
                <a:ext uri="{FF2B5EF4-FFF2-40B4-BE49-F238E27FC236}">
                  <a16:creationId xmlns:a16="http://schemas.microsoft.com/office/drawing/2014/main" id="{8F4D4761-CDD5-F748-B4E0-0F7E853DD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5"/>
              <a:ext cx="562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it-IT" sz="2000"/>
                <a:t>K</a:t>
              </a:r>
              <a:r>
                <a:rPr lang="it-IT" altLang="it-IT" sz="2000" baseline="-25000"/>
                <a:t>e</a:t>
              </a:r>
            </a:p>
          </p:txBody>
        </p:sp>
        <p:sp>
          <p:nvSpPr>
            <p:cNvPr id="10266" name="Rectangle 30">
              <a:extLst>
                <a:ext uri="{FF2B5EF4-FFF2-40B4-BE49-F238E27FC236}">
                  <a16:creationId xmlns:a16="http://schemas.microsoft.com/office/drawing/2014/main" id="{3439593E-F2A0-5747-8A7E-1400A8E7E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" y="1019"/>
              <a:ext cx="413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it-IT" sz="2000"/>
                <a:t>L</a:t>
              </a:r>
            </a:p>
          </p:txBody>
        </p:sp>
        <p:sp>
          <p:nvSpPr>
            <p:cNvPr id="10267" name="Rectangle 31">
              <a:extLst>
                <a:ext uri="{FF2B5EF4-FFF2-40B4-BE49-F238E27FC236}">
                  <a16:creationId xmlns:a16="http://schemas.microsoft.com/office/drawing/2014/main" id="{E54CF0EC-9D70-A641-BC52-FD9E7343A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6" y="1686"/>
              <a:ext cx="632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it-IT" sz="2000"/>
                <a:t>M</a:t>
              </a:r>
              <a:r>
                <a:rPr lang="it-IT" altLang="it-IT" sz="2000" baseline="-25000"/>
                <a:t>g</a:t>
              </a:r>
            </a:p>
          </p:txBody>
        </p:sp>
        <p:sp>
          <p:nvSpPr>
            <p:cNvPr id="10268" name="Rectangle 32">
              <a:extLst>
                <a:ext uri="{FF2B5EF4-FFF2-40B4-BE49-F238E27FC236}">
                  <a16:creationId xmlns:a16="http://schemas.microsoft.com/office/drawing/2014/main" id="{B08B5C97-40FC-9544-A0F5-40637808B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7" y="1303"/>
              <a:ext cx="504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it-IT" sz="2000"/>
                <a:t>M</a:t>
              </a:r>
            </a:p>
          </p:txBody>
        </p:sp>
        <p:sp>
          <p:nvSpPr>
            <p:cNvPr id="10269" name="Arc 33">
              <a:extLst>
                <a:ext uri="{FF2B5EF4-FFF2-40B4-BE49-F238E27FC236}">
                  <a16:creationId xmlns:a16="http://schemas.microsoft.com/office/drawing/2014/main" id="{9313FFB3-0D7E-BA45-9E02-4C00D77BA1D9}"/>
                </a:ext>
              </a:extLst>
            </p:cNvPr>
            <p:cNvSpPr>
              <a:spLocks/>
            </p:cNvSpPr>
            <p:nvPr/>
          </p:nvSpPr>
          <p:spPr bwMode="auto">
            <a:xfrm>
              <a:off x="953" y="1799"/>
              <a:ext cx="164" cy="3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57"/>
                    <a:pt x="9534" y="122"/>
                    <a:pt x="21376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7"/>
                    <a:pt x="9534" y="122"/>
                    <a:pt x="21376" y="0"/>
                  </a:cubicBezTo>
                  <a:lnTo>
                    <a:pt x="21600" y="21599"/>
                  </a:lnTo>
                  <a:lnTo>
                    <a:pt x="0" y="21599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10270" name="Picture 34">
              <a:extLst>
                <a:ext uri="{FF2B5EF4-FFF2-40B4-BE49-F238E27FC236}">
                  <a16:creationId xmlns:a16="http://schemas.microsoft.com/office/drawing/2014/main" id="{E15FE73A-34A3-4443-9354-31AE62BE0B3A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" y="808"/>
              <a:ext cx="307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0271" name="Object 43">
              <a:extLst>
                <a:ext uri="{FF2B5EF4-FFF2-40B4-BE49-F238E27FC236}">
                  <a16:creationId xmlns:a16="http://schemas.microsoft.com/office/drawing/2014/main" id="{CD9713E4-8F37-064B-957C-C82E342650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7" y="818"/>
            <a:ext cx="27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3" name="Equazione" r:id="rId5" imgW="8191500" imgH="6438900" progId="Equation.2">
                    <p:embed/>
                  </p:oleObj>
                </mc:Choice>
                <mc:Fallback>
                  <p:oleObj name="Equazione" r:id="rId5" imgW="8191500" imgH="6438900" progId="Equation.2">
                    <p:embed/>
                    <p:pic>
                      <p:nvPicPr>
                        <p:cNvPr id="10271" name="Object 43">
                          <a:extLst>
                            <a:ext uri="{FF2B5EF4-FFF2-40B4-BE49-F238E27FC236}">
                              <a16:creationId xmlns:a16="http://schemas.microsoft.com/office/drawing/2014/main" id="{CD9713E4-8F37-064B-957C-C82E342650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818"/>
                          <a:ext cx="276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2" name="Rectangle 44">
              <a:extLst>
                <a:ext uri="{FF2B5EF4-FFF2-40B4-BE49-F238E27FC236}">
                  <a16:creationId xmlns:a16="http://schemas.microsoft.com/office/drawing/2014/main" id="{CDBF050A-2982-4440-846C-D95406793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7" y="727"/>
              <a:ext cx="578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Futura Lt BT" panose="020B0602020204020303" pitchFamily="34" charset="-79"/>
                </a:defRPr>
              </a:lvl9pPr>
            </a:lstStyle>
            <a:p>
              <a:r>
                <a:rPr lang="it-IT" altLang="it-IT" sz="2000"/>
                <a:t>molla</a:t>
              </a:r>
            </a:p>
          </p:txBody>
        </p:sp>
        <p:graphicFrame>
          <p:nvGraphicFramePr>
            <p:cNvPr id="10273" name="Object 45">
              <a:extLst>
                <a:ext uri="{FF2B5EF4-FFF2-40B4-BE49-F238E27FC236}">
                  <a16:creationId xmlns:a16="http://schemas.microsoft.com/office/drawing/2014/main" id="{714EF1FA-EDEF-984F-A60E-775F7ACA47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" y="1951"/>
            <a:ext cx="57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4" name="Equazione" r:id="rId7" imgW="14046200" imgH="6146800" progId="Equation.2">
                    <p:embed/>
                  </p:oleObj>
                </mc:Choice>
                <mc:Fallback>
                  <p:oleObj name="Equazione" r:id="rId7" imgW="14046200" imgH="6146800" progId="Equation.2">
                    <p:embed/>
                    <p:pic>
                      <p:nvPicPr>
                        <p:cNvPr id="10273" name="Object 45">
                          <a:extLst>
                            <a:ext uri="{FF2B5EF4-FFF2-40B4-BE49-F238E27FC236}">
                              <a16:creationId xmlns:a16="http://schemas.microsoft.com/office/drawing/2014/main" id="{714EF1FA-EDEF-984F-A60E-775F7ACA47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" y="1951"/>
                          <a:ext cx="57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4" name="Object 46">
              <a:extLst>
                <a:ext uri="{FF2B5EF4-FFF2-40B4-BE49-F238E27FC236}">
                  <a16:creationId xmlns:a16="http://schemas.microsoft.com/office/drawing/2014/main" id="{254A52F2-F4A8-5D4A-B199-F99DB89C5F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" y="1341"/>
            <a:ext cx="22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5" name="Equazione" r:id="rId9" imgW="3213100" imgH="4978400" progId="Equation.2">
                    <p:embed/>
                  </p:oleObj>
                </mc:Choice>
                <mc:Fallback>
                  <p:oleObj name="Equazione" r:id="rId9" imgW="3213100" imgH="4978400" progId="Equation.2">
                    <p:embed/>
                    <p:pic>
                      <p:nvPicPr>
                        <p:cNvPr id="10274" name="Object 46">
                          <a:extLst>
                            <a:ext uri="{FF2B5EF4-FFF2-40B4-BE49-F238E27FC236}">
                              <a16:creationId xmlns:a16="http://schemas.microsoft.com/office/drawing/2014/main" id="{254A52F2-F4A8-5D4A-B199-F99DB89C5F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" y="1341"/>
                          <a:ext cx="22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8" name="Rectangle 49">
            <a:extLst>
              <a:ext uri="{FF2B5EF4-FFF2-40B4-BE49-F238E27FC236}">
                <a16:creationId xmlns:a16="http://schemas.microsoft.com/office/drawing/2014/main" id="{C73CDCBD-DE0E-6F45-8BA9-FC5C2B06A2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Esempi di  Linearizzazione: pendolo</a:t>
            </a:r>
            <a:endParaRPr lang="it-IT" altLang="it-IT" b="0"/>
          </a:p>
        </p:txBody>
      </p:sp>
      <p:graphicFrame>
        <p:nvGraphicFramePr>
          <p:cNvPr id="10249" name="Object 54">
            <a:extLst>
              <a:ext uri="{FF2B5EF4-FFF2-40B4-BE49-F238E27FC236}">
                <a16:creationId xmlns:a16="http://schemas.microsoft.com/office/drawing/2014/main" id="{7E835F77-DAB2-BF4D-953A-76D9C243F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4625" y="3736975"/>
          <a:ext cx="15827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MathType Equation" r:id="rId11" imgW="36283900" imgH="7607300" progId="Equation">
                  <p:embed/>
                </p:oleObj>
              </mc:Choice>
              <mc:Fallback>
                <p:oleObj name="MathType Equation" r:id="rId11" imgW="36283900" imgH="7607300" progId="Equation">
                  <p:embed/>
                  <p:pic>
                    <p:nvPicPr>
                      <p:cNvPr id="10249" name="Object 54">
                        <a:extLst>
                          <a:ext uri="{FF2B5EF4-FFF2-40B4-BE49-F238E27FC236}">
                            <a16:creationId xmlns:a16="http://schemas.microsoft.com/office/drawing/2014/main" id="{7E835F77-DAB2-BF4D-953A-76D9C243F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3736975"/>
                        <a:ext cx="15827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55">
            <a:extLst>
              <a:ext uri="{FF2B5EF4-FFF2-40B4-BE49-F238E27FC236}">
                <a16:creationId xmlns:a16="http://schemas.microsoft.com/office/drawing/2014/main" id="{97EF01EC-4DDC-DC4A-8687-FC30913AD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9626" y="5489576"/>
          <a:ext cx="41560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MathType Equation" r:id="rId13" imgW="47980600" imgH="10528300" progId="Equation">
                  <p:embed/>
                </p:oleObj>
              </mc:Choice>
              <mc:Fallback>
                <p:oleObj name="MathType Equation" r:id="rId13" imgW="47980600" imgH="10528300" progId="Equation">
                  <p:embed/>
                  <p:pic>
                    <p:nvPicPr>
                      <p:cNvPr id="10250" name="Object 55">
                        <a:extLst>
                          <a:ext uri="{FF2B5EF4-FFF2-40B4-BE49-F238E27FC236}">
                            <a16:creationId xmlns:a16="http://schemas.microsoft.com/office/drawing/2014/main" id="{97EF01EC-4DDC-DC4A-8687-FC30913AD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6" y="5489576"/>
                        <a:ext cx="41560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60">
            <a:extLst>
              <a:ext uri="{FF2B5EF4-FFF2-40B4-BE49-F238E27FC236}">
                <a16:creationId xmlns:a16="http://schemas.microsoft.com/office/drawing/2014/main" id="{EF8CEE94-C0AD-594C-8F3B-AA930C402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957514"/>
          <a:ext cx="45720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15" imgW="42710100" imgH="5854700" progId="Equation.DSMT4">
                  <p:embed/>
                </p:oleObj>
              </mc:Choice>
              <mc:Fallback>
                <p:oleObj name="Equation" r:id="rId15" imgW="42710100" imgH="5854700" progId="Equation.DSMT4">
                  <p:embed/>
                  <p:pic>
                    <p:nvPicPr>
                      <p:cNvPr id="10251" name="Object 60">
                        <a:extLst>
                          <a:ext uri="{FF2B5EF4-FFF2-40B4-BE49-F238E27FC236}">
                            <a16:creationId xmlns:a16="http://schemas.microsoft.com/office/drawing/2014/main" id="{EF8CEE94-C0AD-594C-8F3B-AA930C402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57514"/>
                        <a:ext cx="45720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61">
            <a:extLst>
              <a:ext uri="{FF2B5EF4-FFF2-40B4-BE49-F238E27FC236}">
                <a16:creationId xmlns:a16="http://schemas.microsoft.com/office/drawing/2014/main" id="{918864E7-029D-3140-99EB-13F1C264ED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0050" y="862014"/>
          <a:ext cx="19621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MathType Equation" r:id="rId17" imgW="45059600" imgH="27203400" progId="Equation">
                  <p:embed/>
                </p:oleObj>
              </mc:Choice>
              <mc:Fallback>
                <p:oleObj name="MathType Equation" r:id="rId17" imgW="45059600" imgH="27203400" progId="Equation">
                  <p:embed/>
                  <p:pic>
                    <p:nvPicPr>
                      <p:cNvPr id="10252" name="Object 61">
                        <a:extLst>
                          <a:ext uri="{FF2B5EF4-FFF2-40B4-BE49-F238E27FC236}">
                            <a16:creationId xmlns:a16="http://schemas.microsoft.com/office/drawing/2014/main" id="{918864E7-029D-3140-99EB-13F1C264E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050" y="862014"/>
                        <a:ext cx="196215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65">
            <a:extLst>
              <a:ext uri="{FF2B5EF4-FFF2-40B4-BE49-F238E27FC236}">
                <a16:creationId xmlns:a16="http://schemas.microsoft.com/office/drawing/2014/main" id="{7D4D73C6-0A91-F54A-B053-65BAAB687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3747" y="1212851"/>
            <a:ext cx="12955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9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r>
              <a:rPr lang="it-IT" altLang="it-IT"/>
              <a:t>Coppie </a:t>
            </a:r>
            <a:endParaRPr lang="en-GB" altLang="it-IT"/>
          </a:p>
        </p:txBody>
      </p:sp>
      <p:sp>
        <p:nvSpPr>
          <p:cNvPr id="10254" name="AutoShape 66">
            <a:extLst>
              <a:ext uri="{FF2B5EF4-FFF2-40B4-BE49-F238E27FC236}">
                <a16:creationId xmlns:a16="http://schemas.microsoft.com/office/drawing/2014/main" id="{6B492DF6-2A7E-124A-AD8C-F7D2D95FAEDB}"/>
              </a:ext>
            </a:extLst>
          </p:cNvPr>
          <p:cNvSpPr>
            <a:spLocks/>
          </p:cNvSpPr>
          <p:nvPr/>
        </p:nvSpPr>
        <p:spPr bwMode="auto">
          <a:xfrm>
            <a:off x="6478588" y="860425"/>
            <a:ext cx="381000" cy="1219200"/>
          </a:xfrm>
          <a:prstGeom prst="leftBrace">
            <a:avLst>
              <a:gd name="adj1" fmla="val 26667"/>
              <a:gd name="adj2" fmla="val 50000"/>
            </a:avLst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9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32101488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>
            <a:extLst>
              <a:ext uri="{FF2B5EF4-FFF2-40B4-BE49-F238E27FC236}">
                <a16:creationId xmlns:a16="http://schemas.microsoft.com/office/drawing/2014/main" id="{FF647CC7-86A9-344E-A409-E5659A7588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Pendolo (segue)</a:t>
            </a:r>
            <a:endParaRPr lang="en-GB" altLang="it-IT"/>
          </a:p>
        </p:txBody>
      </p:sp>
      <p:sp>
        <p:nvSpPr>
          <p:cNvPr id="11266" name="Rectangle 4">
            <a:extLst>
              <a:ext uri="{FF2B5EF4-FFF2-40B4-BE49-F238E27FC236}">
                <a16:creationId xmlns:a16="http://schemas.microsoft.com/office/drawing/2014/main" id="{F9018B66-026C-024E-838A-7CEF10BBB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886200"/>
            <a:ext cx="358140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r>
              <a:rPr lang="it-IT" altLang="it-IT" sz="2000">
                <a:solidFill>
                  <a:srgbClr val="FF0033"/>
                </a:solidFill>
              </a:rPr>
              <a:t>Equazione linearizzata</a:t>
            </a:r>
          </a:p>
        </p:txBody>
      </p:sp>
      <p:graphicFrame>
        <p:nvGraphicFramePr>
          <p:cNvPr id="11267" name="Object 5">
            <a:extLst>
              <a:ext uri="{FF2B5EF4-FFF2-40B4-BE49-F238E27FC236}">
                <a16:creationId xmlns:a16="http://schemas.microsoft.com/office/drawing/2014/main" id="{B777BBAD-0B26-EC40-B9C5-CFC361388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1" y="1752601"/>
          <a:ext cx="7510463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7" name="MathType Equation" r:id="rId3" imgW="87769700" imgH="21069300" progId="Equation">
                  <p:embed/>
                </p:oleObj>
              </mc:Choice>
              <mc:Fallback>
                <p:oleObj name="MathType Equation" r:id="rId3" imgW="87769700" imgH="21069300" progId="Equation">
                  <p:embed/>
                  <p:pic>
                    <p:nvPicPr>
                      <p:cNvPr id="11267" name="Object 5">
                        <a:extLst>
                          <a:ext uri="{FF2B5EF4-FFF2-40B4-BE49-F238E27FC236}">
                            <a16:creationId xmlns:a16="http://schemas.microsoft.com/office/drawing/2014/main" id="{B777BBAD-0B26-EC40-B9C5-CFC361388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1752601"/>
                        <a:ext cx="7510463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>
            <a:extLst>
              <a:ext uri="{FF2B5EF4-FFF2-40B4-BE49-F238E27FC236}">
                <a16:creationId xmlns:a16="http://schemas.microsoft.com/office/drawing/2014/main" id="{20782561-628B-4242-B188-C93F02C30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1" y="4876800"/>
          <a:ext cx="54276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MathType Equation" r:id="rId6" imgW="111467900" imgH="15506700" progId="Equation">
                  <p:embed/>
                </p:oleObj>
              </mc:Choice>
              <mc:Fallback>
                <p:oleObj name="MathType Equation" r:id="rId6" imgW="111467900" imgH="15506700" progId="Equation">
                  <p:embed/>
                  <p:pic>
                    <p:nvPicPr>
                      <p:cNvPr id="11268" name="Object 6">
                        <a:extLst>
                          <a:ext uri="{FF2B5EF4-FFF2-40B4-BE49-F238E27FC236}">
                            <a16:creationId xmlns:a16="http://schemas.microsoft.com/office/drawing/2014/main" id="{20782561-628B-4242-B188-C93F02C302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4876800"/>
                        <a:ext cx="542766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7">
            <a:extLst>
              <a:ext uri="{FF2B5EF4-FFF2-40B4-BE49-F238E27FC236}">
                <a16:creationId xmlns:a16="http://schemas.microsoft.com/office/drawing/2014/main" id="{8B6ED2D6-971E-5849-AF78-259225248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838200"/>
          <a:ext cx="53292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MathType Equation" r:id="rId8" imgW="76657200" imgH="9067800" progId="Equation">
                  <p:embed/>
                </p:oleObj>
              </mc:Choice>
              <mc:Fallback>
                <p:oleObj name="MathType Equation" r:id="rId8" imgW="76657200" imgH="9067800" progId="Equation">
                  <p:embed/>
                  <p:pic>
                    <p:nvPicPr>
                      <p:cNvPr id="11269" name="Object 7">
                        <a:extLst>
                          <a:ext uri="{FF2B5EF4-FFF2-40B4-BE49-F238E27FC236}">
                            <a16:creationId xmlns:a16="http://schemas.microsoft.com/office/drawing/2014/main" id="{8B6ED2D6-971E-5849-AF78-259225248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38200"/>
                        <a:ext cx="53292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8">
            <a:extLst>
              <a:ext uri="{FF2B5EF4-FFF2-40B4-BE49-F238E27FC236}">
                <a16:creationId xmlns:a16="http://schemas.microsoft.com/office/drawing/2014/main" id="{D44C5FD2-9B7A-8B45-A8F1-69C959BA2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643" y="838201"/>
            <a:ext cx="21402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Futura Lt BT" panose="020B0602020204020303" pitchFamily="34" charset="-79"/>
              </a:defRPr>
            </a:lvl9pPr>
          </a:lstStyle>
          <a:p>
            <a:pPr algn="ctr"/>
            <a:r>
              <a:rPr lang="it-IT" altLang="it-IT">
                <a:solidFill>
                  <a:schemeClr val="accent2"/>
                </a:solidFill>
              </a:rPr>
              <a:t>Linearizziamo</a:t>
            </a:r>
            <a:endParaRPr lang="en-GB" altLang="it-IT">
              <a:solidFill>
                <a:schemeClr val="accent2"/>
              </a:solidFill>
            </a:endParaRPr>
          </a:p>
        </p:txBody>
      </p:sp>
      <p:sp>
        <p:nvSpPr>
          <p:cNvPr id="11271" name="Line 9">
            <a:extLst>
              <a:ext uri="{FF2B5EF4-FFF2-40B4-BE49-F238E27FC236}">
                <a16:creationId xmlns:a16="http://schemas.microsoft.com/office/drawing/2014/main" id="{8E2B09AD-F7BB-7442-B26C-4D430D4AEE0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2286000"/>
            <a:ext cx="4572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72" name="Line 10">
            <a:extLst>
              <a:ext uri="{FF2B5EF4-FFF2-40B4-BE49-F238E27FC236}">
                <a16:creationId xmlns:a16="http://schemas.microsoft.com/office/drawing/2014/main" id="{796B5FD1-6AA2-C44B-984A-EFFFD1B855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09800"/>
            <a:ext cx="5334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73" name="Line 11">
            <a:extLst>
              <a:ext uri="{FF2B5EF4-FFF2-40B4-BE49-F238E27FC236}">
                <a16:creationId xmlns:a16="http://schemas.microsoft.com/office/drawing/2014/main" id="{CBA727C8-FEF0-2944-ACEE-F641A2D69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2286000"/>
            <a:ext cx="6096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073659"/>
      </p:ext>
    </p:extLst>
  </p:cSld>
  <p:clrMapOvr>
    <a:masterClrMapping/>
  </p:clrMapOvr>
</p:sld>
</file>

<file path=ppt/theme/theme1.xml><?xml version="1.0" encoding="utf-8"?>
<a:theme xmlns:a="http://schemas.openxmlformats.org/drawingml/2006/main" name="uliSpare">
  <a:themeElements>
    <a:clrScheme name="Astr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uliSpare">
      <a:majorFont>
        <a:latin typeface="Copperplate Gothic Light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uliSpa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iSpa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&amp;SpA</Template>
  <TotalTime>932</TotalTime>
  <Words>684</Words>
  <Application>Microsoft Macintosh PowerPoint</Application>
  <PresentationFormat>Widescreen</PresentationFormat>
  <Paragraphs>203</Paragraphs>
  <Slides>15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0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5</vt:i4>
      </vt:variant>
      <vt:variant>
        <vt:lpstr>Titoli diapositive</vt:lpstr>
      </vt:variant>
      <vt:variant>
        <vt:i4>15</vt:i4>
      </vt:variant>
    </vt:vector>
  </HeadingPairs>
  <TitlesOfParts>
    <vt:vector size="31" baseType="lpstr">
      <vt:lpstr>Arial</vt:lpstr>
      <vt:lpstr>Belmont</vt:lpstr>
      <vt:lpstr>Book Antiqua</vt:lpstr>
      <vt:lpstr>Comic Sans MS</vt:lpstr>
      <vt:lpstr>Copperplate Gothic Light</vt:lpstr>
      <vt:lpstr>Futura Lt BT</vt:lpstr>
      <vt:lpstr>Palatino</vt:lpstr>
      <vt:lpstr>Symbol</vt:lpstr>
      <vt:lpstr>Times New Roman</vt:lpstr>
      <vt:lpstr>Verdana</vt:lpstr>
      <vt:lpstr>uliSpare</vt:lpstr>
      <vt:lpstr>Image</vt:lpstr>
      <vt:lpstr>Equation</vt:lpstr>
      <vt:lpstr>Equazione</vt:lpstr>
      <vt:lpstr>MathType Equation</vt:lpstr>
      <vt:lpstr>MathType 4.0 Equation</vt:lpstr>
      <vt:lpstr>Linearizzazione</vt:lpstr>
      <vt:lpstr>Indice</vt:lpstr>
      <vt:lpstr>Linearizzazione</vt:lpstr>
      <vt:lpstr>Caratteristica delle valvole idrauliche</vt:lpstr>
      <vt:lpstr>Esempio Linearizzazione: svuotamento serbatoio </vt:lpstr>
      <vt:lpstr>Esempi Linearizzazione: due serbatoi</vt:lpstr>
      <vt:lpstr>Un  meccanico</vt:lpstr>
      <vt:lpstr>Esempi di  Linearizzazione: pendolo</vt:lpstr>
      <vt:lpstr>Pendolo (segue)</vt:lpstr>
      <vt:lpstr>Presentazione standard di PowerPoint</vt:lpstr>
      <vt:lpstr>Presentazione standard di PowerPoint</vt:lpstr>
      <vt:lpstr>Presentazione standard di PowerPoint</vt:lpstr>
      <vt:lpstr>Linearizzazione operata dalla controreazione</vt:lpstr>
      <vt:lpstr>...Risultati Numerici</vt:lpstr>
      <vt:lpstr>Linearizzazione di un sistema dinamic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zioni Differenziali</dc:title>
  <dc:creator>Stefano Panzieri</dc:creator>
  <cp:lastModifiedBy>Stefano Panzieri</cp:lastModifiedBy>
  <cp:revision>118</cp:revision>
  <cp:lastPrinted>1998-03-25T13:12:00Z</cp:lastPrinted>
  <dcterms:created xsi:type="dcterms:W3CDTF">2018-03-12T14:43:51Z</dcterms:created>
  <dcterms:modified xsi:type="dcterms:W3CDTF">2020-05-27T15:24:47Z</dcterms:modified>
</cp:coreProperties>
</file>